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554621" w14:textId="77777777" w:rsidR="00DC2F58" w:rsidRPr="00AF3D66" w:rsidRDefault="00DC2F58" w:rsidP="000A49FA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C1018E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14:paraId="0D7033C3" w14:textId="77777777" w:rsidR="00DC2F58" w:rsidRPr="00D9609E" w:rsidRDefault="00DC2F58" w:rsidP="007C6CED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47E762A" w14:textId="77777777" w:rsidR="00B62033" w:rsidRDefault="00DC2F58" w:rsidP="001B10BF">
      <w:pPr>
        <w:tabs>
          <w:tab w:val="left" w:pos="6840"/>
        </w:tabs>
        <w:spacing w:line="360" w:lineRule="auto"/>
      </w:pPr>
      <w:r>
        <w:t>Sketch the following vectors with initial points located at the origin</w:t>
      </w:r>
      <w:r>
        <w:tab/>
      </w:r>
    </w:p>
    <w:p w14:paraId="2287F72F" w14:textId="77777777" w:rsidR="00DC2F58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000" w:dyaOrig="440" w14:anchorId="0F6FB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65pt;height:21.65pt" o:ole="">
            <v:imagedata r:id="rId8" o:title=""/>
          </v:shape>
          <o:OLEObject Type="Embed" ProgID="Equation.DSMT4" ShapeID="_x0000_i1025" DrawAspect="Content" ObjectID="_1606326041" r:id="rId9"/>
        </w:object>
      </w:r>
    </w:p>
    <w:p w14:paraId="55229C51" w14:textId="77777777" w:rsidR="00B62033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860" w:dyaOrig="440" w14:anchorId="4B0DB8FE">
          <v:shape id="_x0000_i1026" type="#_x0000_t75" style="width:142.65pt;height:21.65pt" o:ole="">
            <v:imagedata r:id="rId10" o:title=""/>
          </v:shape>
          <o:OLEObject Type="Embed" ProgID="Equation.DSMT4" ShapeID="_x0000_i1026" DrawAspect="Content" ObjectID="_1606326042" r:id="rId11"/>
        </w:object>
      </w:r>
    </w:p>
    <w:p w14:paraId="2BD3ABE4" w14:textId="77777777" w:rsidR="00B62033" w:rsidRPr="00B62033" w:rsidRDefault="004D49C7" w:rsidP="009662FF">
      <w:pPr>
        <w:pStyle w:val="ListParagraph"/>
        <w:numPr>
          <w:ilvl w:val="0"/>
          <w:numId w:val="38"/>
        </w:numPr>
        <w:tabs>
          <w:tab w:val="left" w:pos="6840"/>
        </w:tabs>
        <w:spacing w:line="240" w:lineRule="auto"/>
        <w:ind w:left="540"/>
        <w:rPr>
          <w:b/>
        </w:rPr>
      </w:pPr>
      <w:r w:rsidRPr="00F84276">
        <w:rPr>
          <w:position w:val="-18"/>
        </w:rPr>
        <w:object w:dxaOrig="3140" w:dyaOrig="440" w14:anchorId="687ECB2D">
          <v:shape id="_x0000_i1027" type="#_x0000_t75" style="width:157.35pt;height:21.65pt" o:ole="">
            <v:imagedata r:id="rId12" o:title=""/>
          </v:shape>
          <o:OLEObject Type="Embed" ProgID="Equation.DSMT4" ShapeID="_x0000_i1027" DrawAspect="Content" ObjectID="_1606326043" r:id="rId13"/>
        </w:object>
      </w:r>
    </w:p>
    <w:p w14:paraId="727602D9" w14:textId="77777777" w:rsidR="00DC2F58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7"/>
        <w:gridCol w:w="4397"/>
      </w:tblGrid>
      <w:tr w:rsidR="00B62033" w14:paraId="6130154A" w14:textId="77777777" w:rsidTr="00B62033">
        <w:tc>
          <w:tcPr>
            <w:tcW w:w="5076" w:type="dxa"/>
          </w:tcPr>
          <w:p w14:paraId="34582170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360"/>
            </w:pPr>
          </w:p>
          <w:p w14:paraId="3407A107" w14:textId="77777777" w:rsidR="00B62033" w:rsidRDefault="00B62033" w:rsidP="00B62033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6345748F" wp14:editId="7A956B69">
                  <wp:extent cx="2286000" cy="236340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63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14:paraId="23B94D21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414"/>
            </w:pPr>
          </w:p>
          <w:p w14:paraId="16D0BEB0" w14:textId="77777777" w:rsidR="00B62033" w:rsidRDefault="00B62033" w:rsidP="00B62033">
            <w:pPr>
              <w:ind w:left="443"/>
            </w:pPr>
            <w:r>
              <w:rPr>
                <w:noProof/>
              </w:rPr>
              <w:drawing>
                <wp:inline distT="0" distB="0" distL="0" distR="0" wp14:anchorId="514696B3" wp14:editId="1C103F19">
                  <wp:extent cx="2124075" cy="2943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23572" cy="2942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2033" w14:paraId="38846F05" w14:textId="77777777" w:rsidTr="00B62033">
        <w:tc>
          <w:tcPr>
            <w:tcW w:w="5076" w:type="dxa"/>
          </w:tcPr>
          <w:p w14:paraId="0CADB04C" w14:textId="77777777" w:rsidR="00B62033" w:rsidRDefault="00B62033" w:rsidP="009662FF">
            <w:pPr>
              <w:pStyle w:val="ListParagraph"/>
              <w:numPr>
                <w:ilvl w:val="0"/>
                <w:numId w:val="39"/>
              </w:numPr>
              <w:ind w:left="360"/>
            </w:pPr>
          </w:p>
          <w:p w14:paraId="7E51031C" w14:textId="77777777" w:rsidR="00B62033" w:rsidRDefault="00B62033" w:rsidP="00B62033">
            <w:pPr>
              <w:ind w:left="360"/>
            </w:pPr>
            <w:r>
              <w:rPr>
                <w:noProof/>
              </w:rPr>
              <w:drawing>
                <wp:inline distT="0" distB="0" distL="0" distR="0" wp14:anchorId="36517567" wp14:editId="6E11C9A8">
                  <wp:extent cx="3105979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105979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14:paraId="04F14F86" w14:textId="77777777" w:rsidR="00B62033" w:rsidRDefault="00B62033" w:rsidP="00B62033"/>
        </w:tc>
      </w:tr>
    </w:tbl>
    <w:p w14:paraId="4BA3D427" w14:textId="77777777" w:rsidR="00B62033" w:rsidRDefault="00B62033" w:rsidP="00B62033">
      <w:pPr>
        <w:ind w:left="360"/>
      </w:pPr>
      <w:r>
        <w:br w:type="page"/>
      </w:r>
    </w:p>
    <w:p w14:paraId="670EC4FE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CA82289" w14:textId="77777777" w:rsidR="0035785F" w:rsidRDefault="00DC2F58" w:rsidP="00DC2F58">
      <w:pPr>
        <w:spacing w:line="240" w:lineRule="auto"/>
        <w:rPr>
          <w:position w:val="-18"/>
        </w:rPr>
      </w:pPr>
      <w:r>
        <w:t xml:space="preserve">Find the components of the vector </w:t>
      </w:r>
      <w:r w:rsidR="00F84276" w:rsidRPr="00F84276">
        <w:rPr>
          <w:position w:val="-18"/>
        </w:rPr>
        <w:object w:dxaOrig="560" w:dyaOrig="460" w14:anchorId="3B7218AF">
          <v:shape id="_x0000_i1028" type="#_x0000_t75" style="width:27.65pt;height:23.35pt" o:ole="">
            <v:imagedata r:id="rId17" o:title=""/>
          </v:shape>
          <o:OLEObject Type="Embed" ProgID="Equation.DSMT4" ShapeID="_x0000_i1028" DrawAspect="Content" ObjectID="_1606326044" r:id="rId18"/>
        </w:object>
      </w:r>
      <w:r>
        <w:rPr>
          <w:position w:val="-18"/>
        </w:rPr>
        <w:tab/>
      </w:r>
    </w:p>
    <w:p w14:paraId="1941A894" w14:textId="77777777" w:rsidR="00DC2F58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1980" w:dyaOrig="440" w14:anchorId="2329C5B9">
          <v:shape id="_x0000_i1029" type="#_x0000_t75" style="width:98.35pt;height:21.65pt" o:ole="">
            <v:imagedata r:id="rId19" o:title=""/>
          </v:shape>
          <o:OLEObject Type="Embed" ProgID="Equation.DSMT4" ShapeID="_x0000_i1029" DrawAspect="Content" ObjectID="_1606326045" r:id="rId20"/>
        </w:object>
      </w:r>
    </w:p>
    <w:p w14:paraId="06ED0232" w14:textId="77777777" w:rsidR="0035785F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2760" w:dyaOrig="440" w14:anchorId="1492FD03">
          <v:shape id="_x0000_i1030" type="#_x0000_t75" style="width:138pt;height:21.65pt" o:ole="">
            <v:imagedata r:id="rId21" o:title=""/>
          </v:shape>
          <o:OLEObject Type="Embed" ProgID="Equation.DSMT4" ShapeID="_x0000_i1030" DrawAspect="Content" ObjectID="_1606326046" r:id="rId22"/>
        </w:object>
      </w:r>
    </w:p>
    <w:p w14:paraId="4D79F621" w14:textId="77777777" w:rsidR="0035785F" w:rsidRDefault="004D49C7" w:rsidP="009662FF">
      <w:pPr>
        <w:pStyle w:val="ListParagraph"/>
        <w:numPr>
          <w:ilvl w:val="0"/>
          <w:numId w:val="40"/>
        </w:numPr>
        <w:spacing w:line="240" w:lineRule="auto"/>
        <w:ind w:left="540"/>
      </w:pPr>
      <w:r w:rsidRPr="00F84276">
        <w:rPr>
          <w:position w:val="-18"/>
        </w:rPr>
        <w:object w:dxaOrig="2640" w:dyaOrig="440" w14:anchorId="66011568">
          <v:shape id="_x0000_i1031" type="#_x0000_t75" style="width:132.65pt;height:21.65pt" o:ole="">
            <v:imagedata r:id="rId23" o:title=""/>
          </v:shape>
          <o:OLEObject Type="Embed" ProgID="Equation.DSMT4" ShapeID="_x0000_i1031" DrawAspect="Content" ObjectID="_1606326047" r:id="rId24"/>
        </w:object>
      </w:r>
    </w:p>
    <w:p w14:paraId="5AE43225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7F648D54" w14:textId="77777777" w:rsid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2040" w:dyaOrig="460" w14:anchorId="529F3542">
          <v:shape id="_x0000_i1032" type="#_x0000_t75" style="width:102pt;height:23.35pt" o:ole="">
            <v:imagedata r:id="rId25" o:title=""/>
          </v:shape>
          <o:OLEObject Type="Embed" ProgID="Equation.DSMT4" ShapeID="_x0000_i1032" DrawAspect="Content" ObjectID="_1606326048" r:id="rId26"/>
        </w:object>
      </w:r>
    </w:p>
    <w:p w14:paraId="4F8ED231" w14:textId="77777777" w:rsidR="00DC2F58" w:rsidRDefault="009045CA" w:rsidP="009045CA">
      <w:pPr>
        <w:pStyle w:val="ListParagraph"/>
        <w:tabs>
          <w:tab w:val="left" w:pos="1080"/>
        </w:tabs>
        <w:spacing w:after="120" w:line="360" w:lineRule="auto"/>
        <w:ind w:left="540"/>
      </w:pPr>
      <w:r>
        <w:tab/>
      </w:r>
      <w:r w:rsidRPr="00F84276">
        <w:rPr>
          <w:position w:val="-18"/>
        </w:rPr>
        <w:object w:dxaOrig="1100" w:dyaOrig="440" w14:anchorId="40CB1632">
          <v:shape id="_x0000_i1033" type="#_x0000_t75" style="width:55.35pt;height:21.65pt" o:ole="">
            <v:imagedata r:id="rId27" o:title=""/>
          </v:shape>
          <o:OLEObject Type="Embed" ProgID="Equation.DSMT4" ShapeID="_x0000_i1033" DrawAspect="Content" ObjectID="_1606326049" r:id="rId28"/>
        </w:object>
      </w:r>
    </w:p>
    <w:p w14:paraId="35227340" w14:textId="77777777" w:rsid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3000" w:dyaOrig="460" w14:anchorId="4A1F413F">
          <v:shape id="_x0000_i1034" type="#_x0000_t75" style="width:150pt;height:23.35pt" o:ole="">
            <v:imagedata r:id="rId29" o:title=""/>
          </v:shape>
          <o:OLEObject Type="Embed" ProgID="Equation.DSMT4" ShapeID="_x0000_i1034" DrawAspect="Content" ObjectID="_1606326050" r:id="rId30"/>
        </w:object>
      </w:r>
    </w:p>
    <w:p w14:paraId="05AC22BD" w14:textId="77777777" w:rsidR="00DC2F58" w:rsidRDefault="00DC2F58" w:rsidP="009045CA">
      <w:pPr>
        <w:pStyle w:val="ListParagraph"/>
        <w:tabs>
          <w:tab w:val="left" w:pos="1080"/>
        </w:tabs>
        <w:spacing w:after="120" w:line="360" w:lineRule="auto"/>
        <w:ind w:left="540"/>
      </w:pPr>
      <w:r>
        <w:tab/>
      </w:r>
      <w:r w:rsidR="009045CA" w:rsidRPr="00F84276">
        <w:rPr>
          <w:position w:val="-18"/>
        </w:rPr>
        <w:object w:dxaOrig="1359" w:dyaOrig="440" w14:anchorId="2C16F9DC">
          <v:shape id="_x0000_i1035" type="#_x0000_t75" style="width:68pt;height:21.65pt" o:ole="">
            <v:imagedata r:id="rId31" o:title=""/>
          </v:shape>
          <o:OLEObject Type="Embed" ProgID="Equation.DSMT4" ShapeID="_x0000_i1035" DrawAspect="Content" ObjectID="_1606326051" r:id="rId32"/>
        </w:object>
      </w:r>
    </w:p>
    <w:p w14:paraId="37BD60E3" w14:textId="77777777" w:rsidR="009045CA" w:rsidRPr="009045CA" w:rsidRDefault="00F84276" w:rsidP="009662FF">
      <w:pPr>
        <w:pStyle w:val="ListParagraph"/>
        <w:numPr>
          <w:ilvl w:val="0"/>
          <w:numId w:val="41"/>
        </w:numPr>
        <w:tabs>
          <w:tab w:val="left" w:pos="1260"/>
        </w:tabs>
        <w:ind w:left="540"/>
        <w:rPr>
          <w:position w:val="-18"/>
        </w:rPr>
      </w:pPr>
      <w:r w:rsidRPr="00F84276">
        <w:rPr>
          <w:position w:val="-18"/>
        </w:rPr>
        <w:object w:dxaOrig="2760" w:dyaOrig="460" w14:anchorId="087C3CF3">
          <v:shape id="_x0000_i1036" type="#_x0000_t75" style="width:138pt;height:23.35pt" o:ole="">
            <v:imagedata r:id="rId33" o:title=""/>
          </v:shape>
          <o:OLEObject Type="Embed" ProgID="Equation.DSMT4" ShapeID="_x0000_i1036" DrawAspect="Content" ObjectID="_1606326052" r:id="rId34"/>
        </w:object>
      </w:r>
      <w:r w:rsidR="001B10BF">
        <w:t xml:space="preserve"> </w:t>
      </w:r>
    </w:p>
    <w:p w14:paraId="773AAF17" w14:textId="77777777" w:rsidR="00DC2F58" w:rsidRPr="001B10BF" w:rsidRDefault="009045CA" w:rsidP="009045CA">
      <w:pPr>
        <w:pStyle w:val="ListParagraph"/>
        <w:tabs>
          <w:tab w:val="left" w:pos="1080"/>
        </w:tabs>
        <w:ind w:left="540"/>
        <w:rPr>
          <w:position w:val="-18"/>
        </w:rPr>
      </w:pPr>
      <w:r>
        <w:tab/>
      </w:r>
      <w:r w:rsidRPr="00F84276">
        <w:rPr>
          <w:position w:val="-18"/>
        </w:rPr>
        <w:object w:dxaOrig="1359" w:dyaOrig="440" w14:anchorId="213AE975">
          <v:shape id="_x0000_i1037" type="#_x0000_t75" style="width:68.35pt;height:21.65pt" o:ole="">
            <v:imagedata r:id="rId35" o:title=""/>
          </v:shape>
          <o:OLEObject Type="Embed" ProgID="Equation.DSMT4" ShapeID="_x0000_i1037" DrawAspect="Content" ObjectID="_1606326053" r:id="rId36"/>
        </w:object>
      </w:r>
    </w:p>
    <w:p w14:paraId="215C0243" w14:textId="77777777" w:rsidR="00DC2F58" w:rsidRDefault="00DC2F58" w:rsidP="00DC2F58"/>
    <w:p w14:paraId="61CF9662" w14:textId="77777777" w:rsidR="00DC2F58" w:rsidRDefault="00DC2F58" w:rsidP="001B10BF"/>
    <w:p w14:paraId="73C929D4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0756B05E" w14:textId="0BC852EB" w:rsidR="00DC2F58" w:rsidRDefault="00DC2F58" w:rsidP="00DC2F58">
      <w:r>
        <w:t xml:space="preserve">Find the terminal point of the vector that is equivalent to </w:t>
      </w:r>
      <w:r w:rsidR="00056A21" w:rsidRPr="008002B4">
        <w:rPr>
          <w:position w:val="-6"/>
        </w:rPr>
        <w:object w:dxaOrig="200" w:dyaOrig="279" w14:anchorId="3C7F5F34">
          <v:shape id="_x0000_i1218" type="#_x0000_t75" style="width:9.65pt;height:14.35pt" o:ole="">
            <v:imagedata r:id="rId37" o:title=""/>
          </v:shape>
          <o:OLEObject Type="Embed" ProgID="Equation.DSMT4" ShapeID="_x0000_i1218" DrawAspect="Content" ObjectID="_1606326054" r:id="rId38"/>
        </w:object>
      </w:r>
      <w:r w:rsidR="00056A21">
        <w:t xml:space="preserve">= </w:t>
      </w:r>
      <w:r>
        <w:t xml:space="preserve">(1, 2) and whose initial point is </w:t>
      </w:r>
      <w:r w:rsidR="004D49C7" w:rsidRPr="00F84276">
        <w:rPr>
          <w:position w:val="-14"/>
        </w:rPr>
        <w:object w:dxaOrig="760" w:dyaOrig="400" w14:anchorId="6C1AE34D">
          <v:shape id="_x0000_i1038" type="#_x0000_t75" style="width:38.35pt;height:20.35pt" o:ole="">
            <v:imagedata r:id="rId39" o:title=""/>
          </v:shape>
          <o:OLEObject Type="Embed" ProgID="Equation.DSMT4" ShapeID="_x0000_i1038" DrawAspect="Content" ObjectID="_1606326055" r:id="rId40"/>
        </w:object>
      </w:r>
    </w:p>
    <w:p w14:paraId="23B8AD7D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7EE455BE" w14:textId="77777777" w:rsidR="00DC2F58" w:rsidRDefault="00DC2F58" w:rsidP="00482F4D">
      <w:pPr>
        <w:ind w:left="540"/>
      </w:pPr>
      <w:r>
        <w:t xml:space="preserve">The terminal point: </w:t>
      </w:r>
      <w:r w:rsidR="00F84276" w:rsidRPr="00F84276">
        <w:rPr>
          <w:position w:val="-20"/>
        </w:rPr>
        <w:object w:dxaOrig="1080" w:dyaOrig="520" w14:anchorId="5E8EEAD8">
          <v:shape id="_x0000_i1039" type="#_x0000_t75" style="width:54pt;height:26.35pt" o:ole="">
            <v:imagedata r:id="rId41" o:title=""/>
          </v:shape>
          <o:OLEObject Type="Embed" ProgID="Equation.DSMT4" ShapeID="_x0000_i1039" DrawAspect="Content" ObjectID="_1606326056" r:id="rId42"/>
        </w:object>
      </w:r>
    </w:p>
    <w:p w14:paraId="18BA6937" w14:textId="77777777" w:rsidR="00DC2F58" w:rsidRDefault="004D49C7" w:rsidP="00482F4D">
      <w:pPr>
        <w:ind w:left="540"/>
      </w:pPr>
      <w:r w:rsidRPr="00F84276">
        <w:rPr>
          <w:position w:val="-20"/>
        </w:rPr>
        <w:object w:dxaOrig="2280" w:dyaOrig="520" w14:anchorId="2BD453A3">
          <v:shape id="_x0000_i1040" type="#_x0000_t75" style="width:114.65pt;height:26.35pt" o:ole="">
            <v:imagedata r:id="rId43" o:title=""/>
          </v:shape>
          <o:OLEObject Type="Embed" ProgID="Equation.DSMT4" ShapeID="_x0000_i1040" DrawAspect="Content" ObjectID="_1606326057" r:id="rId44"/>
        </w:object>
      </w:r>
    </w:p>
    <w:p w14:paraId="42631AF4" w14:textId="77777777" w:rsidR="00DC2F58" w:rsidRDefault="00DC2F58" w:rsidP="007D62BE">
      <w:pPr>
        <w:tabs>
          <w:tab w:val="left" w:pos="1440"/>
        </w:tabs>
        <w:spacing w:line="360" w:lineRule="auto"/>
        <w:ind w:left="540"/>
      </w:pPr>
      <w:r>
        <w:tab/>
      </w:r>
      <w:r w:rsidR="00F84276" w:rsidRPr="00F84276">
        <w:rPr>
          <w:position w:val="-38"/>
        </w:rPr>
        <w:object w:dxaOrig="2240" w:dyaOrig="880" w14:anchorId="0B994EAA">
          <v:shape id="_x0000_i1041" type="#_x0000_t75" style="width:111.65pt;height:44.35pt" o:ole="">
            <v:imagedata r:id="rId45" o:title=""/>
          </v:shape>
          <o:OLEObject Type="Embed" ProgID="Equation.DSMT4" ShapeID="_x0000_i1041" DrawAspect="Content" ObjectID="_1606326058" r:id="rId46"/>
        </w:object>
      </w:r>
    </w:p>
    <w:p w14:paraId="6F0DD06A" w14:textId="48B915DD" w:rsidR="00DC2F58" w:rsidRDefault="00DC2F58" w:rsidP="00DC2F58">
      <w:pPr>
        <w:ind w:left="540"/>
      </w:pPr>
      <w:r>
        <w:t xml:space="preserve">The terminal point: </w:t>
      </w:r>
      <w:r w:rsidR="00894984" w:rsidRPr="00F84276">
        <w:rPr>
          <w:position w:val="-18"/>
        </w:rPr>
        <w:object w:dxaOrig="999" w:dyaOrig="440" w14:anchorId="136B76F3">
          <v:shape id="_x0000_i1187" type="#_x0000_t75" style="width:50.35pt;height:21.65pt" o:ole="">
            <v:imagedata r:id="rId47" o:title=""/>
          </v:shape>
          <o:OLEObject Type="Embed" ProgID="Equation.DSMT4" ShapeID="_x0000_i1187" DrawAspect="Content" ObjectID="_1606326059" r:id="rId48"/>
        </w:object>
      </w:r>
    </w:p>
    <w:p w14:paraId="0001612E" w14:textId="77777777" w:rsidR="00DC2F58" w:rsidRDefault="00DC2F58" w:rsidP="00A8501B"/>
    <w:p w14:paraId="4FF9E020" w14:textId="77777777" w:rsidR="00DC2F58" w:rsidRDefault="00DC2F58" w:rsidP="00A8501B"/>
    <w:p w14:paraId="4018113B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659D175" w14:textId="77777777" w:rsidR="00DC2F58" w:rsidRDefault="00DC2F58" w:rsidP="00DC2F58">
      <w:r>
        <w:t xml:space="preserve">Find the initial point of the vector that is equivalent to </w:t>
      </w:r>
      <w:r w:rsidR="007D62BE" w:rsidRPr="007D62BE">
        <w:rPr>
          <w:position w:val="-6"/>
        </w:rPr>
        <w:object w:dxaOrig="200" w:dyaOrig="279" w14:anchorId="1CBEFBAE">
          <v:shape id="_x0000_i1043" type="#_x0000_t75" style="width:10.65pt;height:14.35pt" o:ole="">
            <v:imagedata r:id="rId49" o:title=""/>
          </v:shape>
          <o:OLEObject Type="Embed" ProgID="Equation.DSMT4" ShapeID="_x0000_i1043" DrawAspect="Content" ObjectID="_1606326060" r:id="rId50"/>
        </w:object>
      </w:r>
      <w:r w:rsidR="007D62BE">
        <w:t xml:space="preserve"> </w:t>
      </w:r>
      <w:r>
        <w:t xml:space="preserve">= (1, 1, 3) and whose terminal point is </w:t>
      </w:r>
      <w:r w:rsidR="007D62BE" w:rsidRPr="00F84276">
        <w:rPr>
          <w:position w:val="-14"/>
        </w:rPr>
        <w:object w:dxaOrig="1420" w:dyaOrig="400" w14:anchorId="65CA0CEA">
          <v:shape id="_x0000_i1044" type="#_x0000_t75" style="width:71.35pt;height:20.35pt" o:ole="">
            <v:imagedata r:id="rId51" o:title=""/>
          </v:shape>
          <o:OLEObject Type="Embed" ProgID="Equation.DSMT4" ShapeID="_x0000_i1044" DrawAspect="Content" ObjectID="_1606326061" r:id="rId52"/>
        </w:object>
      </w:r>
    </w:p>
    <w:p w14:paraId="6EC56B37" w14:textId="77777777" w:rsidR="00DC2F58" w:rsidRPr="00F1377E" w:rsidRDefault="00DC2F58" w:rsidP="001B10B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6AF049C" w14:textId="77777777" w:rsidR="00DC2F58" w:rsidRDefault="00DC2F58" w:rsidP="00894984">
      <w:pPr>
        <w:ind w:left="360"/>
      </w:pPr>
      <w:r>
        <w:t xml:space="preserve">The initial point: </w:t>
      </w:r>
      <w:r w:rsidR="00F84276" w:rsidRPr="00F84276">
        <w:rPr>
          <w:position w:val="-14"/>
        </w:rPr>
        <w:object w:dxaOrig="980" w:dyaOrig="400" w14:anchorId="135E4A85">
          <v:shape id="_x0000_i1045" type="#_x0000_t75" style="width:48.65pt;height:20.35pt" o:ole="">
            <v:imagedata r:id="rId53" o:title=""/>
          </v:shape>
          <o:OLEObject Type="Embed" ProgID="Equation.DSMT4" ShapeID="_x0000_i1045" DrawAspect="Content" ObjectID="_1606326062" r:id="rId54"/>
        </w:object>
      </w:r>
    </w:p>
    <w:p w14:paraId="2350903E" w14:textId="77777777" w:rsidR="00DC2F58" w:rsidRDefault="007D62BE" w:rsidP="00894984">
      <w:pPr>
        <w:spacing w:after="120"/>
        <w:ind w:left="360"/>
      </w:pPr>
      <w:r w:rsidRPr="00F84276">
        <w:rPr>
          <w:position w:val="-14"/>
        </w:rPr>
        <w:object w:dxaOrig="3280" w:dyaOrig="400" w14:anchorId="235D9E2B">
          <v:shape id="_x0000_i1209" type="#_x0000_t75" style="width:163.65pt;height:20.35pt" o:ole="">
            <v:imagedata r:id="rId55" o:title=""/>
          </v:shape>
          <o:OLEObject Type="Embed" ProgID="Equation.DSMT4" ShapeID="_x0000_i1209" DrawAspect="Content" ObjectID="_1606326063" r:id="rId56"/>
        </w:object>
      </w:r>
    </w:p>
    <w:p w14:paraId="3667324C" w14:textId="77777777" w:rsidR="00894984" w:rsidRDefault="00F84276" w:rsidP="00894984">
      <w:pPr>
        <w:spacing w:after="120" w:line="240" w:lineRule="auto"/>
        <w:ind w:left="360"/>
      </w:pPr>
      <w:r w:rsidRPr="00F84276">
        <w:rPr>
          <w:position w:val="-50"/>
        </w:rPr>
        <w:object w:dxaOrig="2260" w:dyaOrig="1120" w14:anchorId="5989A6E5">
          <v:shape id="_x0000_i1210" type="#_x0000_t75" style="width:113.35pt;height:56.35pt" o:ole="">
            <v:imagedata r:id="rId57" o:title=""/>
          </v:shape>
          <o:OLEObject Type="Embed" ProgID="Equation.DSMT4" ShapeID="_x0000_i1210" DrawAspect="Content" ObjectID="_1606326064" r:id="rId58"/>
        </w:object>
      </w:r>
      <w:r w:rsidR="00973065">
        <w:tab/>
      </w:r>
    </w:p>
    <w:p w14:paraId="64BA5D82" w14:textId="36FE8A4F" w:rsidR="00DC2F58" w:rsidRDefault="00DC2F58" w:rsidP="00894984">
      <w:pPr>
        <w:spacing w:after="120" w:line="240" w:lineRule="auto"/>
        <w:ind w:left="360"/>
      </w:pPr>
      <w:r>
        <w:t xml:space="preserve">The initial point: </w:t>
      </w:r>
      <w:r w:rsidR="00894984" w:rsidRPr="00F84276">
        <w:rPr>
          <w:position w:val="-18"/>
        </w:rPr>
        <w:object w:dxaOrig="1800" w:dyaOrig="440" w14:anchorId="10D47FC7">
          <v:shape id="_x0000_i1216" type="#_x0000_t75" style="width:89.65pt;height:21.65pt" o:ole="">
            <v:imagedata r:id="rId59" o:title=""/>
          </v:shape>
          <o:OLEObject Type="Embed" ProgID="Equation.DSMT4" ShapeID="_x0000_i1216" DrawAspect="Content" ObjectID="_1606326065" r:id="rId60"/>
        </w:object>
      </w:r>
    </w:p>
    <w:p w14:paraId="5E0CD72F" w14:textId="2DA801CA" w:rsidR="00056A21" w:rsidRDefault="00056A21" w:rsidP="00056A21"/>
    <w:p w14:paraId="21596273" w14:textId="7D2294DD" w:rsidR="00056A21" w:rsidRDefault="00056A21" w:rsidP="00056A21"/>
    <w:p w14:paraId="54A16A3D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6AC6C81" w14:textId="77777777" w:rsidR="00056A21" w:rsidRDefault="00056A21" w:rsidP="00056A21">
      <w:r>
        <w:t xml:space="preserve">Find a nonzero vector </w:t>
      </w:r>
      <w:r w:rsidRPr="00187319">
        <w:rPr>
          <w:position w:val="-6"/>
        </w:rPr>
        <w:object w:dxaOrig="200" w:dyaOrig="279" w14:anchorId="4E686CF8">
          <v:shape id="_x0000_i1219" type="#_x0000_t75" style="width:9.65pt;height:14.35pt" o:ole="">
            <v:imagedata r:id="rId61" o:title=""/>
          </v:shape>
          <o:OLEObject Type="Embed" ProgID="Equation.DSMT4" ShapeID="_x0000_i1219" DrawAspect="Content" ObjectID="_1606326066" r:id="rId62"/>
        </w:object>
      </w:r>
      <w:r>
        <w:t xml:space="preserve"> with initial point </w:t>
      </w:r>
      <w:r w:rsidRPr="00056A21">
        <w:rPr>
          <w:i/>
        </w:rPr>
        <w:t xml:space="preserve">P </w:t>
      </w:r>
      <w:r>
        <w:t>(</w:t>
      </w:r>
      <w:r>
        <w:sym w:font="Symbol" w:char="F02D"/>
      </w:r>
      <w:r>
        <w:t xml:space="preserve">1, 3,  </w:t>
      </w:r>
      <w:r>
        <w:sym w:font="Symbol" w:char="F02D"/>
      </w:r>
      <w:r>
        <w:t>5) such that</w:t>
      </w:r>
    </w:p>
    <w:bookmarkStart w:id="0" w:name="_Hlk532578832"/>
    <w:p w14:paraId="6FCB5AF7" w14:textId="77777777" w:rsidR="00056A21" w:rsidRDefault="00056A21" w:rsidP="00056A21">
      <w:pPr>
        <w:pStyle w:val="ListParagraph"/>
        <w:numPr>
          <w:ilvl w:val="0"/>
          <w:numId w:val="7"/>
        </w:numPr>
      </w:pPr>
      <w:r w:rsidRPr="00187319">
        <w:rPr>
          <w:position w:val="-6"/>
        </w:rPr>
        <w:object w:dxaOrig="200" w:dyaOrig="279" w14:anchorId="172938F8">
          <v:shape id="_x0000_i1220" type="#_x0000_t75" style="width:9.65pt;height:14.35pt" o:ole="">
            <v:imagedata r:id="rId63" o:title=""/>
          </v:shape>
          <o:OLEObject Type="Embed" ProgID="Equation.DSMT4" ShapeID="_x0000_i1220" DrawAspect="Content" ObjectID="_1606326067" r:id="rId64"/>
        </w:object>
      </w:r>
      <w:r>
        <w:t xml:space="preserve"> has the same direction as </w:t>
      </w:r>
      <w:r w:rsidRPr="00365F46">
        <w:rPr>
          <w:position w:val="-6"/>
        </w:rPr>
        <w:object w:dxaOrig="200" w:dyaOrig="279" w14:anchorId="237B3187">
          <v:shape id="_x0000_i1221" type="#_x0000_t75" style="width:9.65pt;height:14.35pt" o:ole="">
            <v:imagedata r:id="rId65" o:title=""/>
          </v:shape>
          <o:OLEObject Type="Embed" ProgID="Equation.DSMT4" ShapeID="_x0000_i1221" DrawAspect="Content" ObjectID="_1606326068" r:id="rId66"/>
        </w:object>
      </w:r>
      <w:bookmarkEnd w:id="0"/>
      <w:r>
        <w:t xml:space="preserve">= (6, 7, </w:t>
      </w:r>
      <w:r>
        <w:sym w:font="Symbol" w:char="F02D"/>
      </w:r>
      <w:proofErr w:type="gramStart"/>
      <w:r>
        <w:t>3)</w:t>
      </w:r>
      <w:proofErr w:type="gramEnd"/>
    </w:p>
    <w:p w14:paraId="676DA838" w14:textId="77777777" w:rsidR="00056A21" w:rsidRDefault="00056A21" w:rsidP="00056A21">
      <w:pPr>
        <w:pStyle w:val="ListParagraph"/>
        <w:numPr>
          <w:ilvl w:val="0"/>
          <w:numId w:val="7"/>
        </w:numPr>
      </w:pPr>
      <w:r w:rsidRPr="00187319">
        <w:rPr>
          <w:position w:val="-6"/>
        </w:rPr>
        <w:object w:dxaOrig="200" w:dyaOrig="279" w14:anchorId="4827BAB2">
          <v:shape id="_x0000_i1261" type="#_x0000_t75" style="width:9.65pt;height:14.35pt" o:ole="">
            <v:imagedata r:id="rId67" o:title=""/>
          </v:shape>
          <o:OLEObject Type="Embed" ProgID="Equation.DSMT4" ShapeID="_x0000_i1261" DrawAspect="Content" ObjectID="_1606326069" r:id="rId68"/>
        </w:object>
      </w:r>
      <w:r>
        <w:t xml:space="preserve"> is oppositely directed as </w:t>
      </w:r>
      <w:r w:rsidRPr="00365F46">
        <w:rPr>
          <w:position w:val="-6"/>
        </w:rPr>
        <w:object w:dxaOrig="200" w:dyaOrig="279" w14:anchorId="37321069">
          <v:shape id="_x0000_i1262" type="#_x0000_t75" style="width:9.65pt;height:14.35pt" o:ole="">
            <v:imagedata r:id="rId69" o:title=""/>
          </v:shape>
          <o:OLEObject Type="Embed" ProgID="Equation.DSMT4" ShapeID="_x0000_i1262" DrawAspect="Content" ObjectID="_1606326070" r:id="rId70"/>
        </w:object>
      </w:r>
      <w:r>
        <w:t xml:space="preserve">= (6, 7, </w:t>
      </w:r>
      <w:r>
        <w:sym w:font="Symbol" w:char="F02D"/>
      </w:r>
      <w:r>
        <w:t>3)</w:t>
      </w:r>
    </w:p>
    <w:p w14:paraId="6D2C064A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072BEAD" w14:textId="77777777" w:rsidR="00056A21" w:rsidRDefault="00056A21" w:rsidP="00845960">
      <w:pPr>
        <w:pStyle w:val="ListParagraph"/>
        <w:numPr>
          <w:ilvl w:val="0"/>
          <w:numId w:val="18"/>
        </w:numPr>
      </w:pPr>
      <w:r w:rsidRPr="00187319">
        <w:rPr>
          <w:position w:val="-6"/>
        </w:rPr>
        <w:object w:dxaOrig="200" w:dyaOrig="279" w14:anchorId="66A3BF15">
          <v:shape id="_x0000_i1265" type="#_x0000_t75" style="width:9.65pt;height:14.35pt" o:ole="">
            <v:imagedata r:id="rId63" o:title=""/>
          </v:shape>
          <o:OLEObject Type="Embed" ProgID="Equation.DSMT4" ShapeID="_x0000_i1265" DrawAspect="Content" ObjectID="_1606326071" r:id="rId71"/>
        </w:object>
      </w:r>
      <w:r>
        <w:t xml:space="preserve"> has the same direction as </w:t>
      </w:r>
      <w:r w:rsidRPr="00365F46">
        <w:rPr>
          <w:position w:val="-6"/>
        </w:rPr>
        <w:object w:dxaOrig="200" w:dyaOrig="279" w14:anchorId="32E670C8">
          <v:shape id="_x0000_i1266" type="#_x0000_t75" style="width:9.65pt;height:14.35pt" o:ole="">
            <v:imagedata r:id="rId65" o:title=""/>
          </v:shape>
          <o:OLEObject Type="Embed" ProgID="Equation.DSMT4" ShapeID="_x0000_i1266" DrawAspect="Content" ObjectID="_1606326072" r:id="rId72"/>
        </w:object>
      </w:r>
    </w:p>
    <w:p w14:paraId="4CFA466F" w14:textId="67963971" w:rsidR="00DC2F58" w:rsidRDefault="00DC2F58" w:rsidP="00BB22D5">
      <w:pPr>
        <w:spacing w:line="360" w:lineRule="auto"/>
        <w:ind w:left="720"/>
      </w:pPr>
      <w:r>
        <w:t xml:space="preserve"> </w:t>
      </w:r>
      <w:r w:rsidRPr="00845960">
        <w:rPr>
          <w:b/>
          <w:i/>
          <w:sz w:val="26"/>
          <w:szCs w:val="26"/>
        </w:rPr>
        <w:t>u</w:t>
      </w:r>
      <w:r>
        <w:t xml:space="preserve"> = </w:t>
      </w:r>
      <w:r w:rsidR="00845960" w:rsidRPr="00365F46">
        <w:rPr>
          <w:position w:val="-6"/>
        </w:rPr>
        <w:object w:dxaOrig="200" w:dyaOrig="279" w14:anchorId="53A54344">
          <v:shape id="_x0000_i1269" type="#_x0000_t75" style="width:9.65pt;height:14.35pt" o:ole="">
            <v:imagedata r:id="rId65" o:title=""/>
          </v:shape>
          <o:OLEObject Type="Embed" ProgID="Equation.DSMT4" ShapeID="_x0000_i1269" DrawAspect="Content" ObjectID="_1606326073" r:id="rId73"/>
        </w:object>
      </w:r>
      <w:r w:rsidRPr="00871EC2">
        <w:t xml:space="preserve"> </w:t>
      </w:r>
      <w:r>
        <w:t xml:space="preserve">= (6, 7, </w:t>
      </w:r>
      <w:r>
        <w:sym w:font="Symbol" w:char="F02D"/>
      </w:r>
      <w:r>
        <w:t xml:space="preserve">3) </w:t>
      </w:r>
    </w:p>
    <w:p w14:paraId="386CEC69" w14:textId="7611C9E7" w:rsidR="004B0038" w:rsidRDefault="00DC2F58" w:rsidP="00056A21">
      <w:pPr>
        <w:spacing w:line="360" w:lineRule="auto"/>
        <w:ind w:left="900"/>
      </w:pPr>
      <w:r>
        <w:t xml:space="preserve">The initial point </w:t>
      </w:r>
      <w:proofErr w:type="gramStart"/>
      <w:r w:rsidRPr="000A4852">
        <w:rPr>
          <w:i/>
        </w:rPr>
        <w:t>P</w:t>
      </w:r>
      <w:r>
        <w:t>(</w:t>
      </w:r>
      <w:proofErr w:type="gramEnd"/>
      <w:r>
        <w:sym w:font="Symbol" w:char="F02D"/>
      </w:r>
      <w:r>
        <w:t xml:space="preserve">1, 3 , </w:t>
      </w:r>
      <w:r>
        <w:sym w:font="Symbol" w:char="F02D"/>
      </w:r>
      <w:r>
        <w:t>5) then the terminal point:</w:t>
      </w:r>
    </w:p>
    <w:p w14:paraId="45B65B0D" w14:textId="299F7AFB" w:rsidR="00DC2F58" w:rsidRDefault="00DC2F58" w:rsidP="00056A21">
      <w:pPr>
        <w:spacing w:line="360" w:lineRule="auto"/>
        <w:ind w:left="900"/>
      </w:pPr>
      <w:r>
        <w:t xml:space="preserve"> </w:t>
      </w:r>
      <w:r w:rsidR="00056A21" w:rsidRPr="00F84276">
        <w:rPr>
          <w:position w:val="-18"/>
        </w:rPr>
        <w:object w:dxaOrig="3760" w:dyaOrig="440" w14:anchorId="4336ADF0">
          <v:shape id="_x0000_i1268" type="#_x0000_t75" style="width:188pt;height:21.65pt" o:ole="">
            <v:imagedata r:id="rId74" o:title=""/>
          </v:shape>
          <o:OLEObject Type="Embed" ProgID="Equation.DSMT4" ShapeID="_x0000_i1268" DrawAspect="Content" ObjectID="_1606326074" r:id="rId75"/>
        </w:object>
      </w:r>
    </w:p>
    <w:p w14:paraId="6FE9E227" w14:textId="77777777" w:rsidR="00BB22D5" w:rsidRDefault="00BB22D5" w:rsidP="00845960">
      <w:pPr>
        <w:pStyle w:val="ListParagraph"/>
        <w:numPr>
          <w:ilvl w:val="0"/>
          <w:numId w:val="18"/>
        </w:numPr>
      </w:pPr>
      <w:r w:rsidRPr="00187319">
        <w:rPr>
          <w:position w:val="-6"/>
        </w:rPr>
        <w:object w:dxaOrig="200" w:dyaOrig="279" w14:anchorId="090368F1">
          <v:shape id="_x0000_i1271" type="#_x0000_t75" style="width:9.65pt;height:14.35pt" o:ole="">
            <v:imagedata r:id="rId67" o:title=""/>
          </v:shape>
          <o:OLEObject Type="Embed" ProgID="Equation.DSMT4" ShapeID="_x0000_i1271" DrawAspect="Content" ObjectID="_1606326075" r:id="rId76"/>
        </w:object>
      </w:r>
      <w:r>
        <w:t xml:space="preserve"> is oppositely directed as </w:t>
      </w:r>
      <w:r w:rsidRPr="00365F46">
        <w:rPr>
          <w:position w:val="-6"/>
        </w:rPr>
        <w:object w:dxaOrig="200" w:dyaOrig="279" w14:anchorId="62DD998D">
          <v:shape id="_x0000_i1272" type="#_x0000_t75" style="width:9.65pt;height:14.35pt" o:ole="">
            <v:imagedata r:id="rId69" o:title=""/>
          </v:shape>
          <o:OLEObject Type="Embed" ProgID="Equation.DSMT4" ShapeID="_x0000_i1272" DrawAspect="Content" ObjectID="_1606326076" r:id="rId77"/>
        </w:object>
      </w:r>
      <w:r>
        <w:t xml:space="preserve">= (6, 7, </w:t>
      </w:r>
      <w:r>
        <w:sym w:font="Symbol" w:char="F02D"/>
      </w:r>
      <w:r>
        <w:t>3)</w:t>
      </w:r>
    </w:p>
    <w:p w14:paraId="7FCFD291" w14:textId="1F4AE1B4" w:rsidR="00DC2F58" w:rsidRDefault="00BB22D5" w:rsidP="00BB22D5">
      <w:pPr>
        <w:pStyle w:val="ListParagraph"/>
        <w:spacing w:line="360" w:lineRule="auto"/>
      </w:pPr>
      <w:r w:rsidRPr="00187319">
        <w:rPr>
          <w:position w:val="-6"/>
        </w:rPr>
        <w:object w:dxaOrig="200" w:dyaOrig="279" w14:anchorId="510D15AA">
          <v:shape id="_x0000_i1274" type="#_x0000_t75" style="width:9.65pt;height:14.35pt" o:ole="">
            <v:imagedata r:id="rId67" o:title=""/>
          </v:shape>
          <o:OLEObject Type="Embed" ProgID="Equation.DSMT4" ShapeID="_x0000_i1274" DrawAspect="Content" ObjectID="_1606326077" r:id="rId78"/>
        </w:object>
      </w:r>
      <w:r w:rsidR="00DC2F58">
        <w:t xml:space="preserve"> = </w:t>
      </w:r>
      <w:r w:rsidR="00DC2F58">
        <w:sym w:font="Symbol" w:char="F02D"/>
      </w:r>
      <w:r w:rsidRPr="00365F46">
        <w:rPr>
          <w:position w:val="-6"/>
        </w:rPr>
        <w:object w:dxaOrig="200" w:dyaOrig="279" w14:anchorId="5BC9C2DF">
          <v:shape id="_x0000_i1273" type="#_x0000_t75" style="width:9.65pt;height:14.35pt" o:ole="">
            <v:imagedata r:id="rId69" o:title=""/>
          </v:shape>
          <o:OLEObject Type="Embed" ProgID="Equation.DSMT4" ShapeID="_x0000_i1273" DrawAspect="Content" ObjectID="_1606326078" r:id="rId79"/>
        </w:object>
      </w:r>
      <w:r w:rsidR="00DC2F58" w:rsidRPr="00871EC2">
        <w:t xml:space="preserve"> </w:t>
      </w:r>
      <w:r w:rsidR="00DC2F58">
        <w:t>= (</w:t>
      </w:r>
      <w:r w:rsidR="00DC2F58">
        <w:sym w:font="Symbol" w:char="F02D"/>
      </w:r>
      <w:r w:rsidR="00DC2F58">
        <w:t xml:space="preserve">6, </w:t>
      </w:r>
      <w:r w:rsidR="00DC2F58">
        <w:sym w:font="Symbol" w:char="F02D"/>
      </w:r>
      <w:r w:rsidR="00DC2F58">
        <w:t xml:space="preserve">7, 3) </w:t>
      </w:r>
    </w:p>
    <w:p w14:paraId="62CE0480" w14:textId="1AF698D5" w:rsidR="004B0038" w:rsidRDefault="00DC2F58" w:rsidP="004B0038">
      <w:pPr>
        <w:ind w:left="900"/>
      </w:pPr>
      <w:r>
        <w:t xml:space="preserve">The initial point </w:t>
      </w:r>
      <w:proofErr w:type="gramStart"/>
      <w:r w:rsidRPr="000A4852">
        <w:rPr>
          <w:i/>
        </w:rPr>
        <w:t>P</w:t>
      </w:r>
      <w:r>
        <w:t>(</w:t>
      </w:r>
      <w:proofErr w:type="gramEnd"/>
      <w:r>
        <w:sym w:font="Symbol" w:char="F02D"/>
      </w:r>
      <w:r>
        <w:t xml:space="preserve">1, 3 , </w:t>
      </w:r>
      <w:r>
        <w:sym w:font="Symbol" w:char="F02D"/>
      </w:r>
      <w:r>
        <w:t>5) then the terminal point:</w:t>
      </w:r>
    </w:p>
    <w:p w14:paraId="148F9E36" w14:textId="1D2E7977" w:rsidR="00DC2F58" w:rsidRDefault="00DC2F58" w:rsidP="00BB22D5">
      <w:pPr>
        <w:spacing w:line="240" w:lineRule="auto"/>
        <w:ind w:left="720"/>
      </w:pPr>
      <w:r>
        <w:t xml:space="preserve"> </w:t>
      </w:r>
      <w:r w:rsidR="00BB22D5" w:rsidRPr="00F84276">
        <w:rPr>
          <w:position w:val="-18"/>
        </w:rPr>
        <w:object w:dxaOrig="4040" w:dyaOrig="440" w14:anchorId="23BBB651">
          <v:shape id="_x0000_i1276" type="#_x0000_t75" style="width:202.35pt;height:21.65pt" o:ole="">
            <v:imagedata r:id="rId80" o:title=""/>
          </v:shape>
          <o:OLEObject Type="Embed" ProgID="Equation.DSMT4" ShapeID="_x0000_i1276" DrawAspect="Content" ObjectID="_1606326079" r:id="rId81"/>
        </w:object>
      </w:r>
    </w:p>
    <w:p w14:paraId="64B52CD2" w14:textId="77777777" w:rsidR="00DC2F58" w:rsidRDefault="00DC2F58" w:rsidP="00A8501B"/>
    <w:p w14:paraId="15855EC4" w14:textId="77777777" w:rsidR="00DC2F58" w:rsidRDefault="00DC2F58" w:rsidP="00A8501B"/>
    <w:p w14:paraId="38913CF3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6DC1583" w14:textId="7A58D004" w:rsidR="00DC2F58" w:rsidRDefault="00BB22D5" w:rsidP="00DC2F58">
      <w:r>
        <w:t xml:space="preserve">Let </w:t>
      </w:r>
      <w:r w:rsidRPr="00187319">
        <w:rPr>
          <w:position w:val="-6"/>
        </w:rPr>
        <w:object w:dxaOrig="200" w:dyaOrig="279" w14:anchorId="1A60E527">
          <v:shape id="_x0000_i1277" type="#_x0000_t75" style="width:9.65pt;height:14.35pt" o:ole="">
            <v:imagedata r:id="rId82" o:title=""/>
          </v:shape>
          <o:OLEObject Type="Embed" ProgID="Equation.DSMT4" ShapeID="_x0000_i1277" DrawAspect="Content" ObjectID="_1606326080" r:id="rId83"/>
        </w:object>
      </w:r>
      <w:r>
        <w:t xml:space="preserve"> = (</w:t>
      </w:r>
      <w:r>
        <w:sym w:font="Symbol" w:char="F02D"/>
      </w:r>
      <w:r>
        <w:t xml:space="preserve">3, 1, 2), </w:t>
      </w:r>
      <w:r w:rsidRPr="00365F46">
        <w:rPr>
          <w:position w:val="-6"/>
        </w:rPr>
        <w:object w:dxaOrig="200" w:dyaOrig="279" w14:anchorId="1243DC44">
          <v:shape id="_x0000_i1278" type="#_x0000_t75" style="width:9.65pt;height:14.35pt" o:ole="">
            <v:imagedata r:id="rId84" o:title=""/>
          </v:shape>
          <o:OLEObject Type="Embed" ProgID="Equation.DSMT4" ShapeID="_x0000_i1278" DrawAspect="Content" ObjectID="_1606326081" r:id="rId85"/>
        </w:object>
      </w:r>
      <w:r>
        <w:t xml:space="preserve">  = (4, 0, </w:t>
      </w:r>
      <w:r>
        <w:sym w:font="Symbol" w:char="F02D"/>
      </w:r>
      <w:r>
        <w:t xml:space="preserve">8), and </w:t>
      </w:r>
      <w:r w:rsidRPr="00365F46">
        <w:rPr>
          <w:position w:val="-6"/>
        </w:rPr>
        <w:object w:dxaOrig="240" w:dyaOrig="279" w14:anchorId="5065E109">
          <v:shape id="_x0000_i1279" type="#_x0000_t75" style="width:12pt;height:14.35pt" o:ole="">
            <v:imagedata r:id="rId86" o:title=""/>
          </v:shape>
          <o:OLEObject Type="Embed" ProgID="Equation.DSMT4" ShapeID="_x0000_i1279" DrawAspect="Content" ObjectID="_1606326082" r:id="rId87"/>
        </w:objec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</w:t>
      </w:r>
      <w:r w:rsidR="00DC2F58">
        <w:t>. Find the components</w:t>
      </w:r>
    </w:p>
    <w:tbl>
      <w:tblPr>
        <w:tblStyle w:val="TableGrid"/>
        <w:tblW w:w="3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4048"/>
      </w:tblGrid>
      <w:tr w:rsidR="00304C92" w14:paraId="01018163" w14:textId="77777777" w:rsidTr="00304C92">
        <w:tc>
          <w:tcPr>
            <w:tcW w:w="4963" w:type="dxa"/>
          </w:tcPr>
          <w:p w14:paraId="34321743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6"/>
              </w:rPr>
              <w:object w:dxaOrig="580" w:dyaOrig="279" w14:anchorId="734E0B01">
                <v:shape id="_x0000_i1051" type="#_x0000_t75" style="width:29.35pt;height:14.35pt" o:ole="">
                  <v:imagedata r:id="rId88" o:title=""/>
                </v:shape>
                <o:OLEObject Type="Embed" ProgID="Equation.DSMT4" ShapeID="_x0000_i1051" DrawAspect="Content" ObjectID="_1606326083" r:id="rId89"/>
              </w:object>
            </w:r>
          </w:p>
          <w:p w14:paraId="00B3228F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6"/>
              </w:rPr>
              <w:object w:dxaOrig="800" w:dyaOrig="279" w14:anchorId="14090D71">
                <v:shape id="_x0000_i1052" type="#_x0000_t75" style="width:40.65pt;height:14.35pt" o:ole="">
                  <v:imagedata r:id="rId90" o:title=""/>
                </v:shape>
                <o:OLEObject Type="Embed" ProgID="Equation.DSMT4" ShapeID="_x0000_i1052" DrawAspect="Content" ObjectID="_1606326084" r:id="rId91"/>
              </w:object>
            </w:r>
          </w:p>
          <w:p w14:paraId="73418AC8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999" w:dyaOrig="400" w14:anchorId="3A556711">
                <v:shape id="_x0000_i1053" type="#_x0000_t75" style="width:50.35pt;height:20.35pt" o:ole="">
                  <v:imagedata r:id="rId92" o:title=""/>
                </v:shape>
                <o:OLEObject Type="Embed" ProgID="Equation.DSMT4" ShapeID="_x0000_i1053" DrawAspect="Content" ObjectID="_1606326085" r:id="rId93"/>
              </w:object>
            </w:r>
          </w:p>
        </w:tc>
        <w:tc>
          <w:tcPr>
            <w:tcW w:w="4963" w:type="dxa"/>
          </w:tcPr>
          <w:p w14:paraId="34761BC3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1140" w:dyaOrig="400" w14:anchorId="795FC7CC">
                <v:shape id="_x0000_i1054" type="#_x0000_t75" style="width:57pt;height:20.35pt" o:ole="">
                  <v:imagedata r:id="rId94" o:title=""/>
                </v:shape>
                <o:OLEObject Type="Embed" ProgID="Equation.DSMT4" ShapeID="_x0000_i1054" DrawAspect="Content" ObjectID="_1606326086" r:id="rId95"/>
              </w:object>
            </w:r>
          </w:p>
          <w:p w14:paraId="3213C5A8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2020" w:dyaOrig="400" w14:anchorId="6A80C808">
                <v:shape id="_x0000_i1055" type="#_x0000_t75" style="width:101.35pt;height:20.35pt" o:ole="">
                  <v:imagedata r:id="rId96" o:title=""/>
                </v:shape>
                <o:OLEObject Type="Embed" ProgID="Equation.DSMT4" ShapeID="_x0000_i1055" DrawAspect="Content" ObjectID="_1606326087" r:id="rId97"/>
              </w:object>
            </w:r>
          </w:p>
          <w:p w14:paraId="3B929240" w14:textId="77777777" w:rsidR="00304C92" w:rsidRDefault="00304C92" w:rsidP="009662FF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540"/>
            </w:pPr>
            <w:r w:rsidRPr="00F84276">
              <w:rPr>
                <w:position w:val="-14"/>
              </w:rPr>
              <w:object w:dxaOrig="1400" w:dyaOrig="400" w14:anchorId="6986BC89">
                <v:shape id="_x0000_i1056" type="#_x0000_t75" style="width:70.35pt;height:20.35pt" o:ole="">
                  <v:imagedata r:id="rId98" o:title=""/>
                </v:shape>
                <o:OLEObject Type="Embed" ProgID="Equation.DSMT4" ShapeID="_x0000_i1056" DrawAspect="Content" ObjectID="_1606326088" r:id="rId99"/>
              </w:object>
            </w:r>
          </w:p>
        </w:tc>
      </w:tr>
    </w:tbl>
    <w:p w14:paraId="31CD682A" w14:textId="77777777" w:rsidR="00DC2F58" w:rsidRPr="00F1377E" w:rsidRDefault="00DC2F58" w:rsidP="00304C92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021EBC0" w14:textId="77777777" w:rsidR="00DC2F58" w:rsidRDefault="00304C92" w:rsidP="009662FF">
      <w:pPr>
        <w:pStyle w:val="ListParagraph"/>
        <w:numPr>
          <w:ilvl w:val="0"/>
          <w:numId w:val="19"/>
        </w:numPr>
        <w:ind w:left="720"/>
      </w:pPr>
      <w:r w:rsidRPr="00304C92">
        <w:rPr>
          <w:position w:val="-14"/>
        </w:rPr>
        <w:object w:dxaOrig="3560" w:dyaOrig="400" w14:anchorId="70FBC79B">
          <v:shape id="_x0000_i1057" type="#_x0000_t75" style="width:178.65pt;height:20.35pt" o:ole="">
            <v:imagedata r:id="rId100" o:title=""/>
          </v:shape>
          <o:OLEObject Type="Embed" ProgID="Equation.DSMT4" ShapeID="_x0000_i1057" DrawAspect="Content" ObjectID="_1606326089" r:id="rId101"/>
        </w:object>
      </w:r>
    </w:p>
    <w:p w14:paraId="205DF796" w14:textId="4A70664E" w:rsidR="00304C92" w:rsidRDefault="00A745EB" w:rsidP="00304C92">
      <w:pPr>
        <w:pStyle w:val="ListParagraph"/>
        <w:tabs>
          <w:tab w:val="left" w:pos="1440"/>
        </w:tabs>
        <w:spacing w:line="360" w:lineRule="auto"/>
        <w:ind w:left="900"/>
      </w:pPr>
      <w:r w:rsidRPr="00F84276">
        <w:rPr>
          <w:position w:val="-18"/>
        </w:rPr>
        <w:object w:dxaOrig="1579" w:dyaOrig="440" w14:anchorId="06257E79">
          <v:shape id="_x0000_i1281" type="#_x0000_t75" style="width:79.35pt;height:21.65pt" o:ole="">
            <v:imagedata r:id="rId102" o:title=""/>
          </v:shape>
          <o:OLEObject Type="Embed" ProgID="Equation.DSMT4" ShapeID="_x0000_i1281" DrawAspect="Content" ObjectID="_1606326090" r:id="rId103"/>
        </w:object>
      </w:r>
    </w:p>
    <w:p w14:paraId="4FEFF49E" w14:textId="77777777" w:rsidR="00DC2F58" w:rsidRDefault="00901BB8" w:rsidP="009662FF">
      <w:pPr>
        <w:pStyle w:val="ListParagraph"/>
        <w:numPr>
          <w:ilvl w:val="0"/>
          <w:numId w:val="19"/>
        </w:numPr>
        <w:ind w:left="720"/>
      </w:pPr>
      <w:r w:rsidRPr="00901BB8">
        <w:rPr>
          <w:position w:val="-14"/>
        </w:rPr>
        <w:object w:dxaOrig="3260" w:dyaOrig="400" w14:anchorId="6771907E">
          <v:shape id="_x0000_i1059" type="#_x0000_t75" style="width:163.35pt;height:20.35pt" o:ole="">
            <v:imagedata r:id="rId104" o:title=""/>
          </v:shape>
          <o:OLEObject Type="Embed" ProgID="Equation.DSMT4" ShapeID="_x0000_i1059" DrawAspect="Content" ObjectID="_1606326091" r:id="rId105"/>
        </w:object>
      </w:r>
    </w:p>
    <w:p w14:paraId="43883FA8" w14:textId="06F07ACF" w:rsidR="00901BB8" w:rsidRDefault="00901BB8" w:rsidP="00901BB8">
      <w:pPr>
        <w:pStyle w:val="ListParagraph"/>
        <w:tabs>
          <w:tab w:val="left" w:pos="1440"/>
        </w:tabs>
        <w:spacing w:line="360" w:lineRule="auto"/>
      </w:pPr>
      <w:r>
        <w:tab/>
      </w:r>
      <w:r w:rsidR="00A745EB" w:rsidRPr="00F84276">
        <w:rPr>
          <w:position w:val="-18"/>
        </w:rPr>
        <w:object w:dxaOrig="1740" w:dyaOrig="440" w14:anchorId="0AC115E2">
          <v:shape id="_x0000_i1283" type="#_x0000_t75" style="width:87.35pt;height:21.65pt" o:ole="">
            <v:imagedata r:id="rId106" o:title=""/>
          </v:shape>
          <o:OLEObject Type="Embed" ProgID="Equation.DSMT4" ShapeID="_x0000_i1283" DrawAspect="Content" ObjectID="_1606326092" r:id="rId107"/>
        </w:object>
      </w:r>
    </w:p>
    <w:p w14:paraId="5CFEE18D" w14:textId="77777777" w:rsidR="00DC2F58" w:rsidRDefault="0092214D" w:rsidP="009662FF">
      <w:pPr>
        <w:pStyle w:val="ListParagraph"/>
        <w:numPr>
          <w:ilvl w:val="0"/>
          <w:numId w:val="19"/>
        </w:numPr>
        <w:ind w:left="720"/>
      </w:pPr>
      <w:r w:rsidRPr="00FC7242">
        <w:rPr>
          <w:position w:val="-14"/>
        </w:rPr>
        <w:object w:dxaOrig="3920" w:dyaOrig="400" w14:anchorId="2C7125FE">
          <v:shape id="_x0000_i1061" type="#_x0000_t75" style="width:195.65pt;height:20.35pt" o:ole="">
            <v:imagedata r:id="rId108" o:title=""/>
          </v:shape>
          <o:OLEObject Type="Embed" ProgID="Equation.DSMT4" ShapeID="_x0000_i1061" DrawAspect="Content" ObjectID="_1606326093" r:id="rId109"/>
        </w:object>
      </w:r>
    </w:p>
    <w:p w14:paraId="391FD00A" w14:textId="77777777" w:rsidR="0092214D" w:rsidRDefault="00FC7242" w:rsidP="0092214D">
      <w:pPr>
        <w:pStyle w:val="ListParagraph"/>
        <w:tabs>
          <w:tab w:val="left" w:pos="1710"/>
        </w:tabs>
      </w:pPr>
      <w:r>
        <w:tab/>
      </w:r>
      <w:r w:rsidR="0092214D" w:rsidRPr="0092214D">
        <w:rPr>
          <w:position w:val="-14"/>
        </w:rPr>
        <w:object w:dxaOrig="1900" w:dyaOrig="400" w14:anchorId="0BCB3F2B">
          <v:shape id="_x0000_i1062" type="#_x0000_t75" style="width:95.35pt;height:20.35pt" o:ole="">
            <v:imagedata r:id="rId110" o:title=""/>
          </v:shape>
          <o:OLEObject Type="Embed" ProgID="Equation.DSMT4" ShapeID="_x0000_i1062" DrawAspect="Content" ObjectID="_1606326094" r:id="rId111"/>
        </w:object>
      </w:r>
      <w:r w:rsidR="0092214D">
        <w:t xml:space="preserve"> </w:t>
      </w:r>
    </w:p>
    <w:p w14:paraId="147CE61A" w14:textId="74489BF5" w:rsidR="00FC7242" w:rsidRDefault="0092214D" w:rsidP="00FC7242">
      <w:pPr>
        <w:pStyle w:val="ListParagraph"/>
        <w:tabs>
          <w:tab w:val="left" w:pos="1710"/>
        </w:tabs>
        <w:spacing w:line="360" w:lineRule="auto"/>
      </w:pPr>
      <w:r>
        <w:lastRenderedPageBreak/>
        <w:tab/>
      </w:r>
      <w:r w:rsidR="00A745EB" w:rsidRPr="00F84276">
        <w:rPr>
          <w:position w:val="-18"/>
        </w:rPr>
        <w:object w:dxaOrig="2040" w:dyaOrig="440" w14:anchorId="0F430973">
          <v:shape id="_x0000_i1285" type="#_x0000_t75" style="width:102.35pt;height:21.65pt" o:ole="">
            <v:imagedata r:id="rId112" o:title=""/>
          </v:shape>
          <o:OLEObject Type="Embed" ProgID="Equation.DSMT4" ShapeID="_x0000_i1285" DrawAspect="Content" ObjectID="_1606326095" r:id="rId113"/>
        </w:object>
      </w:r>
    </w:p>
    <w:p w14:paraId="16943E74" w14:textId="77777777" w:rsidR="00DC2F58" w:rsidRDefault="0092214D" w:rsidP="009662FF">
      <w:pPr>
        <w:pStyle w:val="ListParagraph"/>
        <w:numPr>
          <w:ilvl w:val="0"/>
          <w:numId w:val="19"/>
        </w:numPr>
        <w:ind w:left="720"/>
      </w:pPr>
      <w:r w:rsidRPr="005F7F06">
        <w:rPr>
          <w:position w:val="-14"/>
        </w:rPr>
        <w:object w:dxaOrig="4640" w:dyaOrig="400" w14:anchorId="19CE366E">
          <v:shape id="_x0000_i1064" type="#_x0000_t75" style="width:232.35pt;height:20.35pt" o:ole="">
            <v:imagedata r:id="rId114" o:title=""/>
          </v:shape>
          <o:OLEObject Type="Embed" ProgID="Equation.DSMT4" ShapeID="_x0000_i1064" DrawAspect="Content" ObjectID="_1606326096" r:id="rId115"/>
        </w:object>
      </w:r>
    </w:p>
    <w:p w14:paraId="502C94CC" w14:textId="77777777" w:rsidR="0092214D" w:rsidRDefault="005F7F06" w:rsidP="0092214D">
      <w:pPr>
        <w:pStyle w:val="ListParagraph"/>
        <w:tabs>
          <w:tab w:val="left" w:pos="1800"/>
        </w:tabs>
      </w:pPr>
      <w:r>
        <w:tab/>
      </w:r>
      <w:r w:rsidR="0092214D" w:rsidRPr="0092214D">
        <w:rPr>
          <w:position w:val="-14"/>
        </w:rPr>
        <w:object w:dxaOrig="1760" w:dyaOrig="400" w14:anchorId="170ACF8A">
          <v:shape id="_x0000_i1065" type="#_x0000_t75" style="width:88.65pt;height:20.35pt" o:ole="">
            <v:imagedata r:id="rId116" o:title=""/>
          </v:shape>
          <o:OLEObject Type="Embed" ProgID="Equation.DSMT4" ShapeID="_x0000_i1065" DrawAspect="Content" ObjectID="_1606326097" r:id="rId117"/>
        </w:object>
      </w:r>
    </w:p>
    <w:p w14:paraId="595539D6" w14:textId="54079626" w:rsidR="005F7F06" w:rsidRDefault="0092214D" w:rsidP="005F7F06">
      <w:pPr>
        <w:pStyle w:val="ListParagraph"/>
        <w:tabs>
          <w:tab w:val="left" w:pos="1800"/>
        </w:tabs>
        <w:spacing w:line="360" w:lineRule="auto"/>
      </w:pPr>
      <w:r>
        <w:tab/>
      </w:r>
      <w:r w:rsidR="00B25EC7" w:rsidRPr="00F84276">
        <w:rPr>
          <w:position w:val="-18"/>
        </w:rPr>
        <w:object w:dxaOrig="2060" w:dyaOrig="440" w14:anchorId="14C88FBE">
          <v:shape id="_x0000_i1287" type="#_x0000_t75" style="width:103pt;height:21.65pt" o:ole="">
            <v:imagedata r:id="rId118" o:title=""/>
          </v:shape>
          <o:OLEObject Type="Embed" ProgID="Equation.DSMT4" ShapeID="_x0000_i1287" DrawAspect="Content" ObjectID="_1606326098" r:id="rId119"/>
        </w:object>
      </w:r>
    </w:p>
    <w:p w14:paraId="3598BDE1" w14:textId="77777777" w:rsidR="00DC2F58" w:rsidRPr="008268E4" w:rsidRDefault="006943CC" w:rsidP="009662FF">
      <w:pPr>
        <w:pStyle w:val="ListParagraph"/>
        <w:numPr>
          <w:ilvl w:val="0"/>
          <w:numId w:val="19"/>
        </w:numPr>
        <w:ind w:left="720"/>
      </w:pPr>
      <w:r w:rsidRPr="00F84276">
        <w:rPr>
          <w:position w:val="-16"/>
        </w:rPr>
        <w:object w:dxaOrig="8100" w:dyaOrig="440" w14:anchorId="6D3F1EBF">
          <v:shape id="_x0000_i1067" type="#_x0000_t75" style="width:405.65pt;height:21.65pt" o:ole="">
            <v:imagedata r:id="rId120" o:title=""/>
          </v:shape>
          <o:OLEObject Type="Embed" ProgID="Equation.DSMT4" ShapeID="_x0000_i1067" DrawAspect="Content" ObjectID="_1606326099" r:id="rId121"/>
        </w:object>
      </w:r>
    </w:p>
    <w:p w14:paraId="3FB9333C" w14:textId="77777777" w:rsidR="00DC2F58" w:rsidRDefault="00DC2F58" w:rsidP="00DC2F58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6943CC">
        <w:rPr>
          <w:position w:val="-14"/>
        </w:rPr>
        <w:object w:dxaOrig="2980" w:dyaOrig="400" w14:anchorId="298B8477">
          <v:shape id="_x0000_i1068" type="#_x0000_t75" style="width:148.65pt;height:20.35pt" o:ole="">
            <v:imagedata r:id="rId122" o:title=""/>
          </v:shape>
          <o:OLEObject Type="Embed" ProgID="Equation.DSMT4" ShapeID="_x0000_i1068" DrawAspect="Content" ObjectID="_1606326100" r:id="rId123"/>
        </w:object>
      </w:r>
    </w:p>
    <w:p w14:paraId="3EEF5E1D" w14:textId="0A4F9DDF" w:rsidR="00DC2F58" w:rsidRPr="00BF317D" w:rsidRDefault="00DC2F58" w:rsidP="00973065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B25EC7" w:rsidRPr="00F84276">
        <w:rPr>
          <w:position w:val="-18"/>
        </w:rPr>
        <w:object w:dxaOrig="1640" w:dyaOrig="440" w14:anchorId="6865A577">
          <v:shape id="_x0000_i1289" type="#_x0000_t75" style="width:82.35pt;height:21.65pt" o:ole="">
            <v:imagedata r:id="rId124" o:title=""/>
          </v:shape>
          <o:OLEObject Type="Embed" ProgID="Equation.DSMT4" ShapeID="_x0000_i1289" DrawAspect="Content" ObjectID="_1606326101" r:id="rId125"/>
        </w:object>
      </w:r>
    </w:p>
    <w:p w14:paraId="7FFA45CA" w14:textId="77777777" w:rsidR="00DC2F58" w:rsidRDefault="00F84276" w:rsidP="009662FF">
      <w:pPr>
        <w:pStyle w:val="ListParagraph"/>
        <w:numPr>
          <w:ilvl w:val="0"/>
          <w:numId w:val="19"/>
        </w:numPr>
        <w:spacing w:line="240" w:lineRule="auto"/>
        <w:ind w:left="720"/>
      </w:pPr>
      <w:r w:rsidRPr="00F84276">
        <w:rPr>
          <w:position w:val="-16"/>
        </w:rPr>
        <w:object w:dxaOrig="5260" w:dyaOrig="440" w14:anchorId="1E89B713">
          <v:shape id="_x0000_i1070" type="#_x0000_t75" style="width:263.35pt;height:21.65pt" o:ole="">
            <v:imagedata r:id="rId126" o:title=""/>
          </v:shape>
          <o:OLEObject Type="Embed" ProgID="Equation.DSMT4" ShapeID="_x0000_i1070" DrawAspect="Content" ObjectID="_1606326102" r:id="rId127"/>
        </w:object>
      </w:r>
    </w:p>
    <w:p w14:paraId="3F544C9F" w14:textId="77777777" w:rsidR="00DC2F58" w:rsidRDefault="00DC2F58" w:rsidP="00973065">
      <w:pPr>
        <w:tabs>
          <w:tab w:val="left" w:pos="2250"/>
        </w:tabs>
        <w:rPr>
          <w:position w:val="-14"/>
        </w:rPr>
      </w:pPr>
      <w:r>
        <w:rPr>
          <w:position w:val="-14"/>
        </w:rPr>
        <w:tab/>
      </w:r>
      <w:r w:rsidR="00022453">
        <w:rPr>
          <w:position w:val="-14"/>
        </w:rPr>
        <w:object w:dxaOrig="2840" w:dyaOrig="400" w14:anchorId="24411C83">
          <v:shape id="_x0000_i1071" type="#_x0000_t75" style="width:142.65pt;height:20.35pt" o:ole="">
            <v:imagedata r:id="rId128" o:title=""/>
          </v:shape>
          <o:OLEObject Type="Embed" ProgID="Equation.DSMT4" ShapeID="_x0000_i1071" DrawAspect="Content" ObjectID="_1606326103" r:id="rId129"/>
        </w:object>
      </w:r>
    </w:p>
    <w:p w14:paraId="200C3B84" w14:textId="46AA1F0C" w:rsidR="00DC2F58" w:rsidRDefault="00DC2F58" w:rsidP="00160957">
      <w:pPr>
        <w:tabs>
          <w:tab w:val="left" w:pos="2250"/>
        </w:tabs>
        <w:spacing w:line="240" w:lineRule="auto"/>
      </w:pPr>
      <w:r>
        <w:rPr>
          <w:position w:val="-14"/>
        </w:rPr>
        <w:tab/>
      </w:r>
      <w:r w:rsidR="00B25EC7" w:rsidRPr="00F84276">
        <w:rPr>
          <w:position w:val="-18"/>
        </w:rPr>
        <w:object w:dxaOrig="1520" w:dyaOrig="440" w14:anchorId="70EF8170">
          <v:shape id="_x0000_i1291" type="#_x0000_t75" style="width:76.35pt;height:21.65pt" o:ole="">
            <v:imagedata r:id="rId130" o:title=""/>
          </v:shape>
          <o:OLEObject Type="Embed" ProgID="Equation.DSMT4" ShapeID="_x0000_i1291" DrawAspect="Content" ObjectID="_1606326104" r:id="rId131"/>
        </w:object>
      </w:r>
    </w:p>
    <w:p w14:paraId="105402EF" w14:textId="77777777" w:rsidR="005F7F06" w:rsidRDefault="005F7F06" w:rsidP="005F7F06"/>
    <w:p w14:paraId="02014559" w14:textId="77777777" w:rsidR="005F7F06" w:rsidRDefault="005F7F06" w:rsidP="005F7F06"/>
    <w:p w14:paraId="05CE157E" w14:textId="77777777" w:rsidR="00DC2F58" w:rsidRPr="00D9609E" w:rsidRDefault="00DC2F58" w:rsidP="002278F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E1B320E" w14:textId="26765691" w:rsidR="00DC2F58" w:rsidRDefault="00DC2F58" w:rsidP="00DC2F58">
      <w:r>
        <w:t xml:space="preserve">Let </w:t>
      </w:r>
      <w:r w:rsidR="00564412" w:rsidRPr="00187319">
        <w:rPr>
          <w:position w:val="-6"/>
        </w:rPr>
        <w:object w:dxaOrig="200" w:dyaOrig="279" w14:anchorId="10978310">
          <v:shape id="_x0000_i1292" type="#_x0000_t75" style="width:9.65pt;height:14.35pt" o:ole="">
            <v:imagedata r:id="rId132" o:title=""/>
          </v:shape>
          <o:OLEObject Type="Embed" ProgID="Equation.DSMT4" ShapeID="_x0000_i1292" DrawAspect="Content" ObjectID="_1606326105" r:id="rId133"/>
        </w:object>
      </w:r>
      <w:r w:rsidR="00564412">
        <w:t xml:space="preserve"> = (2, 1, 0, 1, </w:t>
      </w:r>
      <w:r w:rsidR="00564412">
        <w:sym w:font="Symbol" w:char="F02D"/>
      </w:r>
      <w:r w:rsidR="00564412">
        <w:t xml:space="preserve">1) and </w:t>
      </w:r>
      <w:r w:rsidR="00564412" w:rsidRPr="00365F46">
        <w:rPr>
          <w:position w:val="-6"/>
        </w:rPr>
        <w:object w:dxaOrig="200" w:dyaOrig="279" w14:anchorId="1F8BC93E">
          <v:shape id="_x0000_i1293" type="#_x0000_t75" style="width:9.65pt;height:14.35pt" o:ole="">
            <v:imagedata r:id="rId134" o:title=""/>
          </v:shape>
          <o:OLEObject Type="Embed" ProgID="Equation.DSMT4" ShapeID="_x0000_i1293" DrawAspect="Content" ObjectID="_1606326106" r:id="rId135"/>
        </w:object>
      </w:r>
      <w:r w:rsidR="00564412">
        <w:t>= (</w:t>
      </w:r>
      <w:r w:rsidR="00564412">
        <w:sym w:font="Symbol" w:char="F02D"/>
      </w:r>
      <w:r w:rsidR="00564412">
        <w:t xml:space="preserve">2, 3, 1, 0, 2). Find scalars </w:t>
      </w:r>
      <w:r w:rsidR="00564412" w:rsidRPr="00AF393D">
        <w:rPr>
          <w:i/>
        </w:rPr>
        <w:t>a</w:t>
      </w:r>
      <w:r w:rsidR="00564412">
        <w:t xml:space="preserve"> and </w:t>
      </w:r>
      <w:r w:rsidR="00564412" w:rsidRPr="00AF393D">
        <w:rPr>
          <w:i/>
        </w:rPr>
        <w:t>b</w:t>
      </w:r>
      <w:r w:rsidR="00564412">
        <w:t xml:space="preserve"> so that </w:t>
      </w:r>
      <w:r w:rsidR="00564412" w:rsidRPr="00635B50">
        <w:rPr>
          <w:position w:val="-14"/>
        </w:rPr>
        <w:object w:dxaOrig="2760" w:dyaOrig="400" w14:anchorId="50B40D7D">
          <v:shape id="_x0000_i1294" type="#_x0000_t75" style="width:137.35pt;height:20.35pt" o:ole="">
            <v:imagedata r:id="rId136" o:title=""/>
          </v:shape>
          <o:OLEObject Type="Embed" ProgID="Equation.DSMT4" ShapeID="_x0000_i1294" DrawAspect="Content" ObjectID="_1606326107" r:id="rId137"/>
        </w:object>
      </w:r>
      <w:r>
        <w:t xml:space="preserve"> </w:t>
      </w:r>
    </w:p>
    <w:p w14:paraId="045C2529" w14:textId="77777777"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5E0A5788" w14:textId="77777777" w:rsidR="00DC2F58" w:rsidRDefault="00B202AA" w:rsidP="00DC2F58">
      <w:pPr>
        <w:spacing w:line="240" w:lineRule="auto"/>
        <w:ind w:left="540"/>
      </w:pPr>
      <w:r w:rsidRPr="00F84276">
        <w:rPr>
          <w:position w:val="-14"/>
        </w:rPr>
        <w:object w:dxaOrig="4560" w:dyaOrig="400" w14:anchorId="2F459A34">
          <v:shape id="_x0000_i1073" type="#_x0000_t75" style="width:227.35pt;height:20.35pt" o:ole="">
            <v:imagedata r:id="rId138" o:title=""/>
          </v:shape>
          <o:OLEObject Type="Embed" ProgID="Equation.DSMT4" ShapeID="_x0000_i1073" DrawAspect="Content" ObjectID="_1606326108" r:id="rId139"/>
        </w:object>
      </w:r>
    </w:p>
    <w:p w14:paraId="4DCCDABE" w14:textId="77777777" w:rsidR="00DC2F58" w:rsidRDefault="00DC2F58" w:rsidP="00DC2F58">
      <w:pPr>
        <w:tabs>
          <w:tab w:val="left" w:pos="1350"/>
        </w:tabs>
        <w:spacing w:line="240" w:lineRule="auto"/>
        <w:ind w:left="540"/>
      </w:pPr>
      <w:r>
        <w:tab/>
      </w:r>
      <w:r w:rsidR="00F84276" w:rsidRPr="00F84276">
        <w:rPr>
          <w:position w:val="-14"/>
        </w:rPr>
        <w:object w:dxaOrig="3280" w:dyaOrig="400" w14:anchorId="1C3981C1">
          <v:shape id="_x0000_i1074" type="#_x0000_t75" style="width:164.35pt;height:20.35pt" o:ole="">
            <v:imagedata r:id="rId140" o:title=""/>
          </v:shape>
          <o:OLEObject Type="Embed" ProgID="Equation.DSMT4" ShapeID="_x0000_i1074" DrawAspect="Content" ObjectID="_1606326109" r:id="rId141"/>
        </w:object>
      </w:r>
    </w:p>
    <w:p w14:paraId="46F078CD" w14:textId="4C2326E7" w:rsidR="00DC2F58" w:rsidRDefault="00DC2F58" w:rsidP="00564412">
      <w:pPr>
        <w:tabs>
          <w:tab w:val="left" w:pos="1350"/>
        </w:tabs>
        <w:spacing w:line="360" w:lineRule="auto"/>
        <w:ind w:left="540"/>
      </w:pPr>
      <w:r>
        <w:tab/>
      </w:r>
      <w:r w:rsidR="00564412" w:rsidRPr="00B202AA">
        <w:rPr>
          <w:position w:val="-18"/>
        </w:rPr>
        <w:object w:dxaOrig="2120" w:dyaOrig="440" w14:anchorId="653379D1">
          <v:shape id="_x0000_i1296" type="#_x0000_t75" style="width:106.35pt;height:22.65pt" o:ole="">
            <v:imagedata r:id="rId142" o:title=""/>
          </v:shape>
          <o:OLEObject Type="Embed" ProgID="Equation.DSMT4" ShapeID="_x0000_i1296" DrawAspect="Content" ObjectID="_1606326110" r:id="rId143"/>
        </w:object>
      </w:r>
    </w:p>
    <w:p w14:paraId="1AA7E170" w14:textId="358040A8" w:rsidR="00564412" w:rsidRDefault="00F84276" w:rsidP="00564412">
      <w:pPr>
        <w:spacing w:line="360" w:lineRule="auto"/>
        <w:ind w:left="540"/>
      </w:pPr>
      <w:r w:rsidRPr="00F84276">
        <w:rPr>
          <w:position w:val="-84"/>
        </w:rPr>
        <w:object w:dxaOrig="1300" w:dyaOrig="1800" w14:anchorId="02D52351">
          <v:shape id="_x0000_i1076" type="#_x0000_t75" style="width:65.35pt;height:90pt" o:ole="">
            <v:imagedata r:id="rId144" o:title=""/>
          </v:shape>
          <o:OLEObject Type="Embed" ProgID="Equation.DSMT4" ShapeID="_x0000_i1076" DrawAspect="Content" ObjectID="_1606326111" r:id="rId145"/>
        </w:object>
      </w:r>
    </w:p>
    <w:p w14:paraId="125718C8" w14:textId="7B983EA3" w:rsidR="00DC2F58" w:rsidRDefault="00F84276" w:rsidP="00DC2F58">
      <w:pPr>
        <w:tabs>
          <w:tab w:val="left" w:pos="2880"/>
        </w:tabs>
        <w:spacing w:line="240" w:lineRule="auto"/>
        <w:ind w:left="540"/>
      </w:pPr>
      <w:r w:rsidRPr="00F84276">
        <w:rPr>
          <w:position w:val="-10"/>
        </w:rPr>
        <w:object w:dxaOrig="1820" w:dyaOrig="340" w14:anchorId="45B88C7A">
          <v:shape id="_x0000_i1077" type="#_x0000_t75" style="width:90.65pt;height:17.35pt" o:ole="">
            <v:imagedata r:id="rId146" o:title=""/>
          </v:shape>
          <o:OLEObject Type="Embed" ProgID="Equation.DSMT4" ShapeID="_x0000_i1077" DrawAspect="Content" ObjectID="_1606326112" r:id="rId147"/>
        </w:object>
      </w:r>
      <w:r w:rsidR="00DC2F58">
        <w:t xml:space="preserve"> </w:t>
      </w:r>
      <w:r w:rsidR="00DC2F58" w:rsidRPr="00CA4CA3">
        <w:rPr>
          <w:b/>
          <w:i/>
          <w:color w:val="4F6228" w:themeColor="accent3" w:themeShade="80"/>
        </w:rPr>
        <w:t>Unique solution</w:t>
      </w:r>
    </w:p>
    <w:p w14:paraId="325E6EFF" w14:textId="77777777" w:rsidR="00DC2F58" w:rsidRDefault="00DC2F58" w:rsidP="00A8501B"/>
    <w:p w14:paraId="6BD50B45" w14:textId="77777777" w:rsidR="00DC2F58" w:rsidRDefault="00DC2F58" w:rsidP="00A8501B"/>
    <w:p w14:paraId="671E3FB7" w14:textId="77777777" w:rsidR="00DC2F58" w:rsidRPr="00D9609E" w:rsidRDefault="00DC2F58" w:rsidP="00160957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0E7F2DD2" w14:textId="77777777" w:rsidR="00DC2F58" w:rsidRDefault="00DC2F58" w:rsidP="00160957">
      <w:pPr>
        <w:rPr>
          <w:position w:val="-18"/>
        </w:rPr>
      </w:pPr>
      <w:r>
        <w:t xml:space="preserve">Find all scalars </w:t>
      </w:r>
      <w:r w:rsidR="00F84276" w:rsidRPr="00F84276">
        <w:rPr>
          <w:position w:val="-18"/>
        </w:rPr>
        <w:object w:dxaOrig="1540" w:dyaOrig="420" w14:anchorId="53F20B0C">
          <v:shape id="_x0000_i1078" type="#_x0000_t75" style="width:77.35pt;height:21pt" o:ole="">
            <v:imagedata r:id="rId148" o:title=""/>
          </v:shape>
          <o:OLEObject Type="Embed" ProgID="Equation.DSMT4" ShapeID="_x0000_i1078" DrawAspect="Content" ObjectID="_1606326113" r:id="rId149"/>
        </w:object>
      </w:r>
      <w:r>
        <w:t xml:space="preserve"> such that </w:t>
      </w:r>
      <w:r w:rsidR="00AB6237" w:rsidRPr="00F84276">
        <w:rPr>
          <w:position w:val="-18"/>
        </w:rPr>
        <w:object w:dxaOrig="4740" w:dyaOrig="440" w14:anchorId="079EBD54">
          <v:shape id="_x0000_i1079" type="#_x0000_t75" style="width:237.65pt;height:21.65pt" o:ole="">
            <v:imagedata r:id="rId150" o:title=""/>
          </v:shape>
          <o:OLEObject Type="Embed" ProgID="Equation.DSMT4" ShapeID="_x0000_i1079" DrawAspect="Content" ObjectID="_1606326114" r:id="rId151"/>
        </w:object>
      </w:r>
    </w:p>
    <w:p w14:paraId="400D78B4" w14:textId="77777777" w:rsidR="00DC2F58" w:rsidRPr="00F1377E" w:rsidRDefault="00DC2F58" w:rsidP="00160957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5FDC59B2" w14:textId="77777777" w:rsidR="00DC2F58" w:rsidRDefault="00AB6237" w:rsidP="00564412">
      <w:pPr>
        <w:ind w:left="360"/>
      </w:pPr>
      <w:r w:rsidRPr="00F84276">
        <w:rPr>
          <w:position w:val="-20"/>
        </w:rPr>
        <w:object w:dxaOrig="7360" w:dyaOrig="520" w14:anchorId="6FD1FD8E">
          <v:shape id="_x0000_i1080" type="#_x0000_t75" style="width:367.65pt;height:26.35pt" o:ole="">
            <v:imagedata r:id="rId152" o:title=""/>
          </v:shape>
          <o:OLEObject Type="Embed" ProgID="Equation.DSMT4" ShapeID="_x0000_i1080" DrawAspect="Content" ObjectID="_1606326115" r:id="rId153"/>
        </w:object>
      </w:r>
    </w:p>
    <w:p w14:paraId="2369E65F" w14:textId="034DDE7B" w:rsidR="00AB6237" w:rsidRDefault="00AB6237" w:rsidP="00564412">
      <w:pPr>
        <w:tabs>
          <w:tab w:val="left" w:pos="3960"/>
        </w:tabs>
        <w:spacing w:line="360" w:lineRule="auto"/>
        <w:ind w:left="360"/>
      </w:pPr>
      <w:r>
        <w:tab/>
      </w:r>
      <w:r w:rsidRPr="00AB6237">
        <w:rPr>
          <w:position w:val="-14"/>
        </w:rPr>
        <w:object w:dxaOrig="1120" w:dyaOrig="400" w14:anchorId="65F919B5">
          <v:shape id="_x0000_i1325" type="#_x0000_t75" style="width:56.35pt;height:20.35pt" o:ole="">
            <v:imagedata r:id="rId154" o:title=""/>
          </v:shape>
          <o:OLEObject Type="Embed" ProgID="Equation.DSMT4" ShapeID="_x0000_i1325" DrawAspect="Content" ObjectID="_1606326116" r:id="rId155"/>
        </w:object>
      </w:r>
    </w:p>
    <w:p w14:paraId="30B782C9" w14:textId="77777777" w:rsidR="00DC2F58" w:rsidRDefault="00F84276" w:rsidP="00564412">
      <w:pPr>
        <w:spacing w:line="360" w:lineRule="auto"/>
        <w:ind w:left="360"/>
        <w:rPr>
          <w:position w:val="-18"/>
        </w:rPr>
      </w:pPr>
      <w:r w:rsidRPr="00F84276">
        <w:rPr>
          <w:position w:val="-62"/>
        </w:rPr>
        <w:object w:dxaOrig="1980" w:dyaOrig="1359" w14:anchorId="205C2EF7">
          <v:shape id="_x0000_i1326" type="#_x0000_t75" style="width:99pt;height:68.35pt" o:ole="">
            <v:imagedata r:id="rId156" o:title=""/>
          </v:shape>
          <o:OLEObject Type="Embed" ProgID="Equation.DSMT4" ShapeID="_x0000_i1326" DrawAspect="Content" ObjectID="_1606326117" r:id="rId157"/>
        </w:object>
      </w:r>
    </w:p>
    <w:p w14:paraId="0B211C4F" w14:textId="1F1A2D8A" w:rsidR="00DC2F58" w:rsidRDefault="00564412" w:rsidP="006C52E8">
      <w:pPr>
        <w:ind w:left="360"/>
      </w:pPr>
      <w:r w:rsidRPr="00564412">
        <w:rPr>
          <w:position w:val="-54"/>
        </w:rPr>
        <w:object w:dxaOrig="2560" w:dyaOrig="1160" w14:anchorId="0B827706">
          <v:shape id="_x0000_i1343" type="#_x0000_t75" style="width:128pt;height:58.35pt" o:ole="">
            <v:imagedata r:id="rId158" o:title=""/>
          </v:shape>
          <o:OLEObject Type="Embed" ProgID="Equation.DSMT4" ShapeID="_x0000_i1343" DrawAspect="Content" ObjectID="_1606326118" r:id="rId159"/>
        </w:object>
      </w:r>
    </w:p>
    <w:p w14:paraId="4A51DB94" w14:textId="0FC17634" w:rsidR="00AC5A02" w:rsidRDefault="00AC5A02" w:rsidP="006C52E8">
      <w:pPr>
        <w:ind w:left="360"/>
      </w:pPr>
      <w:r w:rsidRPr="00AC5A02">
        <w:rPr>
          <w:position w:val="-56"/>
        </w:rPr>
        <w:object w:dxaOrig="2420" w:dyaOrig="1219" w14:anchorId="41618B71">
          <v:shape id="_x0000_i1348" type="#_x0000_t75" style="width:121pt;height:61.35pt" o:ole="">
            <v:imagedata r:id="rId160" o:title=""/>
          </v:shape>
          <o:OLEObject Type="Embed" ProgID="Equation.DSMT4" ShapeID="_x0000_i1348" DrawAspect="Content" ObjectID="_1606326119" r:id="rId161"/>
        </w:object>
      </w:r>
    </w:p>
    <w:p w14:paraId="0BE0557A" w14:textId="4AF56D3D" w:rsidR="00AC5A02" w:rsidRDefault="00AC5A02" w:rsidP="006C52E8">
      <w:pPr>
        <w:ind w:left="360"/>
      </w:pPr>
      <w:r w:rsidRPr="00AC5A02">
        <w:rPr>
          <w:position w:val="-54"/>
        </w:rPr>
        <w:object w:dxaOrig="2680" w:dyaOrig="1200" w14:anchorId="383BDFB8">
          <v:shape id="_x0000_i1353" type="#_x0000_t75" style="width:134pt;height:60.35pt" o:ole="">
            <v:imagedata r:id="rId162" o:title=""/>
          </v:shape>
          <o:OLEObject Type="Embed" ProgID="Equation.DSMT4" ShapeID="_x0000_i1353" DrawAspect="Content" ObjectID="_1606326120" r:id="rId163"/>
        </w:object>
      </w:r>
    </w:p>
    <w:p w14:paraId="446CA23D" w14:textId="2C867A20" w:rsidR="006C52E8" w:rsidRDefault="006C52E8" w:rsidP="006C52E8">
      <w:pPr>
        <w:ind w:left="360"/>
      </w:pPr>
      <w:r w:rsidRPr="006C52E8">
        <w:rPr>
          <w:position w:val="-62"/>
        </w:rPr>
        <w:object w:dxaOrig="2260" w:dyaOrig="1240" w14:anchorId="1698D947">
          <v:shape id="_x0000_i1358" type="#_x0000_t75" style="width:113pt;height:62.35pt" o:ole="">
            <v:imagedata r:id="rId164" o:title=""/>
          </v:shape>
          <o:OLEObject Type="Embed" ProgID="Equation.DSMT4" ShapeID="_x0000_i1358" DrawAspect="Content" ObjectID="_1606326121" r:id="rId165"/>
        </w:object>
      </w:r>
    </w:p>
    <w:p w14:paraId="3E07DCCA" w14:textId="08705B3F" w:rsidR="006C52E8" w:rsidRDefault="006C52E8" w:rsidP="006C52E8">
      <w:pPr>
        <w:ind w:left="360"/>
      </w:pPr>
      <w:r w:rsidRPr="006C52E8">
        <w:rPr>
          <w:position w:val="-54"/>
        </w:rPr>
        <w:object w:dxaOrig="2580" w:dyaOrig="1160" w14:anchorId="4EAE0FF1">
          <v:shape id="_x0000_i1368" type="#_x0000_t75" style="width:129pt;height:58.35pt" o:ole="">
            <v:imagedata r:id="rId166" o:title=""/>
          </v:shape>
          <o:OLEObject Type="Embed" ProgID="Equation.DSMT4" ShapeID="_x0000_i1368" DrawAspect="Content" ObjectID="_1606326122" r:id="rId167"/>
        </w:object>
      </w:r>
    </w:p>
    <w:bookmarkStart w:id="1" w:name="MTBlankEqn"/>
    <w:p w14:paraId="41816CC9" w14:textId="55979C4C" w:rsidR="00564412" w:rsidRDefault="00564412" w:rsidP="006C52E8">
      <w:pPr>
        <w:ind w:left="360"/>
        <w:rPr>
          <w:position w:val="-18"/>
        </w:rPr>
      </w:pPr>
      <w:r w:rsidRPr="00564412">
        <w:rPr>
          <w:position w:val="-50"/>
        </w:rPr>
        <w:object w:dxaOrig="1440" w:dyaOrig="1120" w14:anchorId="485406C4">
          <v:shape id="_x0000_i1339" type="#_x0000_t75" style="width:1in;height:56pt" o:ole="">
            <v:imagedata r:id="rId168" o:title=""/>
          </v:shape>
          <o:OLEObject Type="Embed" ProgID="Equation.DSMT4" ShapeID="_x0000_i1339" DrawAspect="Content" ObjectID="_1606326123" r:id="rId169"/>
        </w:object>
      </w:r>
      <w:bookmarkEnd w:id="1"/>
      <w:r>
        <w:rPr>
          <w:position w:val="-18"/>
        </w:rPr>
        <w:t xml:space="preserve"> </w:t>
      </w:r>
    </w:p>
    <w:p w14:paraId="1047BA86" w14:textId="55F293F0" w:rsidR="00DC2F58" w:rsidRDefault="00564412" w:rsidP="00564412">
      <w:pPr>
        <w:ind w:left="360"/>
      </w:pPr>
      <w:r w:rsidRPr="00564412">
        <w:rPr>
          <w:position w:val="-22"/>
        </w:rPr>
        <w:object w:dxaOrig="1780" w:dyaOrig="460" w14:anchorId="271CEAFC">
          <v:shape id="_x0000_i1336" type="#_x0000_t75" style="width:88.65pt;height:22.65pt" o:ole="">
            <v:imagedata r:id="rId170" o:title=""/>
          </v:shape>
          <o:OLEObject Type="Embed" ProgID="Equation.DSMT4" ShapeID="_x0000_i1336" DrawAspect="Content" ObjectID="_1606326124" r:id="rId171"/>
        </w:object>
      </w:r>
    </w:p>
    <w:p w14:paraId="56223CE5" w14:textId="7A870DCE" w:rsidR="006C52E8" w:rsidRDefault="006C52E8" w:rsidP="006C52E8"/>
    <w:p w14:paraId="2A299844" w14:textId="18C32912" w:rsidR="006C52E8" w:rsidRDefault="006C52E8" w:rsidP="006C52E8"/>
    <w:p w14:paraId="5828CCDD" w14:textId="77777777" w:rsidR="00D451E3" w:rsidRPr="00D9609E" w:rsidRDefault="00D451E3" w:rsidP="00D451E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0481E3E" w14:textId="77777777" w:rsidR="00D451E3" w:rsidRDefault="00D451E3" w:rsidP="00D451E3">
      <w:pPr>
        <w:tabs>
          <w:tab w:val="left" w:pos="540"/>
        </w:tabs>
      </w:pPr>
      <w:r>
        <w:t xml:space="preserve">Find the distance between the given points  </w:t>
      </w:r>
      <w:r w:rsidR="00F84276" w:rsidRPr="00F84276">
        <w:rPr>
          <w:position w:val="-14"/>
        </w:rPr>
        <w:object w:dxaOrig="4340" w:dyaOrig="400" w14:anchorId="1B6F9C2B">
          <v:shape id="_x0000_i1085" type="#_x0000_t75" style="width:216.65pt;height:20.35pt" o:ole="">
            <v:imagedata r:id="rId172" o:title=""/>
          </v:shape>
          <o:OLEObject Type="Embed" ProgID="Equation.DSMT4" ShapeID="_x0000_i1085" DrawAspect="Content" ObjectID="_1606326125" r:id="rId173"/>
        </w:object>
      </w:r>
    </w:p>
    <w:p w14:paraId="59BCEFD6" w14:textId="77777777" w:rsidR="00D451E3" w:rsidRPr="00022AB1" w:rsidRDefault="00D451E3" w:rsidP="00D451E3">
      <w:pPr>
        <w:spacing w:line="360" w:lineRule="auto"/>
        <w:rPr>
          <w:b/>
          <w:i/>
          <w:color w:val="FF0000"/>
          <w:sz w:val="28"/>
          <w:u w:val="single"/>
        </w:rPr>
      </w:pPr>
      <w:r w:rsidRPr="00022AB1">
        <w:rPr>
          <w:b/>
          <w:i/>
          <w:color w:val="FF0000"/>
          <w:sz w:val="28"/>
          <w:u w:val="single"/>
        </w:rPr>
        <w:t>Solution</w:t>
      </w:r>
    </w:p>
    <w:p w14:paraId="4049D13D" w14:textId="77777777" w:rsidR="00D451E3" w:rsidRDefault="00F84276" w:rsidP="00D451E3">
      <w:pPr>
        <w:ind w:left="360"/>
      </w:pPr>
      <w:r w:rsidRPr="00F84276">
        <w:rPr>
          <w:position w:val="-16"/>
        </w:rPr>
        <w:object w:dxaOrig="6300" w:dyaOrig="560" w14:anchorId="23C6D033">
          <v:shape id="_x0000_i1086" type="#_x0000_t75" style="width:315pt;height:27.65pt" o:ole="">
            <v:imagedata r:id="rId174" o:title=""/>
          </v:shape>
          <o:OLEObject Type="Embed" ProgID="Equation.DSMT4" ShapeID="_x0000_i1086" DrawAspect="Content" ObjectID="_1606326126" r:id="rId175"/>
        </w:object>
      </w:r>
      <w:r w:rsidR="00D451E3">
        <w:t xml:space="preserve"> </w:t>
      </w:r>
    </w:p>
    <w:p w14:paraId="6AECEB99" w14:textId="77777777" w:rsidR="00D451E3" w:rsidRDefault="00D451E3" w:rsidP="00D451E3">
      <w:pPr>
        <w:tabs>
          <w:tab w:val="left" w:pos="540"/>
        </w:tabs>
        <w:ind w:left="360"/>
      </w:pPr>
      <w:r>
        <w:tab/>
      </w:r>
      <w:r w:rsidR="00F84276" w:rsidRPr="00F84276">
        <w:rPr>
          <w:position w:val="-8"/>
        </w:rPr>
        <w:object w:dxaOrig="2400" w:dyaOrig="360" w14:anchorId="1D2DFF4F">
          <v:shape id="_x0000_i1087" type="#_x0000_t75" style="width:120pt;height:18pt" o:ole="">
            <v:imagedata r:id="rId176" o:title=""/>
          </v:shape>
          <o:OLEObject Type="Embed" ProgID="Equation.DSMT4" ShapeID="_x0000_i1087" DrawAspect="Content" ObjectID="_1606326127" r:id="rId177"/>
        </w:object>
      </w:r>
      <w:r>
        <w:t xml:space="preserve"> </w:t>
      </w:r>
    </w:p>
    <w:p w14:paraId="1E172FA4" w14:textId="7B2BDDF3" w:rsidR="00D451E3" w:rsidRDefault="00D451E3" w:rsidP="00D451E3">
      <w:pPr>
        <w:tabs>
          <w:tab w:val="left" w:pos="540"/>
        </w:tabs>
        <w:spacing w:line="240" w:lineRule="auto"/>
        <w:ind w:left="360"/>
      </w:pPr>
      <w:r>
        <w:tab/>
      </w:r>
      <w:r w:rsidR="006C52E8" w:rsidRPr="00F84276">
        <w:rPr>
          <w:position w:val="-12"/>
        </w:rPr>
        <w:object w:dxaOrig="800" w:dyaOrig="400" w14:anchorId="08A837D2">
          <v:shape id="_x0000_i1371" type="#_x0000_t75" style="width:39.65pt;height:20.35pt" o:ole="">
            <v:imagedata r:id="rId178" o:title=""/>
          </v:shape>
          <o:OLEObject Type="Embed" ProgID="Equation.DSMT4" ShapeID="_x0000_i1371" DrawAspect="Content" ObjectID="_1606326128" r:id="rId179"/>
        </w:object>
      </w:r>
    </w:p>
    <w:p w14:paraId="7A8B5F25" w14:textId="4C45C8FB" w:rsidR="006C52E8" w:rsidRDefault="006C52E8" w:rsidP="001C17F7">
      <w:r>
        <w:br w:type="page"/>
      </w:r>
    </w:p>
    <w:p w14:paraId="2FE0B895" w14:textId="77777777" w:rsidR="00925D54" w:rsidRPr="009114C5" w:rsidRDefault="00925D54" w:rsidP="00925D5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5B15FB67" w14:textId="49ED1319" w:rsidR="00925D54" w:rsidRDefault="00925D54" w:rsidP="00925D54">
      <w:r>
        <w:t xml:space="preserve">Let </w:t>
      </w:r>
      <w:r w:rsidRPr="00555DB4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6563E9" w:rsidRPr="00635B50">
        <w:rPr>
          <w:position w:val="-20"/>
        </w:rPr>
        <w:object w:dxaOrig="2700" w:dyaOrig="520" w14:anchorId="6EB5A7A3">
          <v:shape id="_x0000_i1373" type="#_x0000_t75" style="width:135.65pt;height:26.35pt" o:ole="">
            <v:imagedata r:id="rId180" o:title=""/>
          </v:shape>
          <o:OLEObject Type="Embed" ProgID="Equation.DSMT4" ShapeID="_x0000_i1373" DrawAspect="Content" ObjectID="_1606326129" r:id="rId181"/>
        </w:object>
      </w:r>
    </w:p>
    <w:p w14:paraId="33C98089" w14:textId="77777777" w:rsidR="006563E9" w:rsidRDefault="006563E9" w:rsidP="006563E9">
      <w:pPr>
        <w:tabs>
          <w:tab w:val="left" w:pos="1440"/>
          <w:tab w:val="left" w:pos="5040"/>
        </w:tabs>
        <w:spacing w:line="360" w:lineRule="auto"/>
        <w:ind w:left="720"/>
      </w:pPr>
      <w:r>
        <w:rPr>
          <w:position w:val="-22"/>
        </w:rPr>
        <w:tab/>
      </w:r>
      <w:r w:rsidRPr="00635B50">
        <w:rPr>
          <w:position w:val="-20"/>
        </w:rPr>
        <w:object w:dxaOrig="3280" w:dyaOrig="520" w14:anchorId="68C6EA21">
          <v:shape id="_x0000_i1380" type="#_x0000_t75" style="width:164.35pt;height:26.35pt" o:ole="">
            <v:imagedata r:id="rId182" o:title=""/>
          </v:shape>
          <o:OLEObject Type="Embed" ProgID="Equation.DSMT4" ShapeID="_x0000_i1380" DrawAspect="Content" ObjectID="_1606326130" r:id="rId183"/>
        </w:object>
      </w:r>
      <w:r>
        <w:rPr>
          <w:position w:val="-22"/>
        </w:rPr>
        <w:tab/>
      </w:r>
      <w:r w:rsidRPr="00635B50">
        <w:rPr>
          <w:position w:val="-20"/>
        </w:rPr>
        <w:object w:dxaOrig="1620" w:dyaOrig="520" w14:anchorId="3210EA14">
          <v:shape id="_x0000_i1381" type="#_x0000_t75" style="width:81pt;height:26.35pt" o:ole="">
            <v:imagedata r:id="rId184" o:title=""/>
          </v:shape>
          <o:OLEObject Type="Embed" ProgID="Equation.DSMT4" ShapeID="_x0000_i1381" DrawAspect="Content" ObjectID="_1606326131" r:id="rId185"/>
        </w:object>
      </w:r>
    </w:p>
    <w:p w14:paraId="5454D46C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 xml:space="preserve">Compute </w:t>
      </w:r>
      <w:r w:rsidRPr="00635B50">
        <w:rPr>
          <w:position w:val="-6"/>
        </w:rPr>
        <w:object w:dxaOrig="580" w:dyaOrig="279" w14:anchorId="4DF0BEEE">
          <v:shape id="_x0000_i1382" type="#_x0000_t75" style="width:29.35pt;height:14.35pt" o:ole="">
            <v:imagedata r:id="rId186" o:title=""/>
          </v:shape>
          <o:OLEObject Type="Embed" ProgID="Equation.DSMT4" ShapeID="_x0000_i1382" DrawAspect="Content" ObjectID="_1606326132" r:id="rId187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Pr="00635B50">
        <w:rPr>
          <w:position w:val="-6"/>
        </w:rPr>
        <w:object w:dxaOrig="320" w:dyaOrig="300" w14:anchorId="27D99D1C">
          <v:shape id="_x0000_i1383" type="#_x0000_t75" style="width:16.35pt;height:15pt" o:ole="">
            <v:imagedata r:id="rId188" o:title=""/>
          </v:shape>
          <o:OLEObject Type="Embed" ProgID="Equation.DSMT4" ShapeID="_x0000_i1383" DrawAspect="Content" ObjectID="_1606326133" r:id="rId189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Pr="00365F46">
        <w:rPr>
          <w:position w:val="-6"/>
        </w:rPr>
        <w:object w:dxaOrig="200" w:dyaOrig="279" w14:anchorId="626CFD2F">
          <v:shape id="_x0000_i1384" type="#_x0000_t75" style="width:9.65pt;height:14.35pt" o:ole="">
            <v:imagedata r:id="rId190" o:title=""/>
          </v:shape>
          <o:OLEObject Type="Embed" ProgID="Equation.DSMT4" ShapeID="_x0000_i1384" DrawAspect="Content" ObjectID="_1606326134" r:id="rId191"/>
        </w:object>
      </w:r>
      <w:r>
        <w:t xml:space="preserve"> = (0, 4), </w:t>
      </w:r>
      <w:r w:rsidRPr="00365F46">
        <w:rPr>
          <w:position w:val="-6"/>
        </w:rPr>
        <w:object w:dxaOrig="200" w:dyaOrig="279" w14:anchorId="0A39CEE4">
          <v:shape id="_x0000_i1385" type="#_x0000_t75" style="width:9.65pt;height:14.35pt" o:ole="">
            <v:imagedata r:id="rId192" o:title=""/>
          </v:shape>
          <o:OLEObject Type="Embed" ProgID="Equation.DSMT4" ShapeID="_x0000_i1385" DrawAspect="Content" ObjectID="_1606326135" r:id="rId193"/>
        </w:object>
      </w:r>
      <w:r>
        <w:t xml:space="preserve">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14:paraId="5566061B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</w:t>
      </w:r>
      <w:r w:rsidRPr="00365F46">
        <w:rPr>
          <w:position w:val="-6"/>
        </w:rPr>
        <w:object w:dxaOrig="200" w:dyaOrig="340" w14:anchorId="66C2B9FF">
          <v:shape id="_x0000_i1386" type="#_x0000_t75" style="width:9.65pt;height:17.35pt" o:ole="">
            <v:imagedata r:id="rId194" o:title=""/>
          </v:shape>
          <o:OLEObject Type="Embed" ProgID="Equation.DSMT4" ShapeID="_x0000_i1386" DrawAspect="Content" ObjectID="_1606326136" r:id="rId195"/>
        </w:object>
      </w:r>
      <w:r>
        <w:t>.</w:t>
      </w:r>
    </w:p>
    <w:p w14:paraId="46050F9A" w14:textId="77777777" w:rsidR="006563E9" w:rsidRDefault="006563E9" w:rsidP="006563E9">
      <w:pPr>
        <w:pStyle w:val="ListParagraph"/>
        <w:numPr>
          <w:ilvl w:val="0"/>
          <w:numId w:val="1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14:paraId="4B345FF6" w14:textId="77777777" w:rsidR="006563E9" w:rsidRPr="00045248" w:rsidRDefault="006563E9" w:rsidP="006563E9">
      <w:pPr>
        <w:pStyle w:val="ListParagraph"/>
        <w:numPr>
          <w:ilvl w:val="0"/>
          <w:numId w:val="1"/>
        </w:numPr>
        <w:ind w:left="900"/>
        <w:rPr>
          <w:position w:val="-22"/>
        </w:rPr>
      </w:pPr>
      <w:r>
        <w:t xml:space="preserve">Show that </w:t>
      </w:r>
      <w:r w:rsidRPr="00635B50">
        <w:rPr>
          <w:position w:val="-14"/>
        </w:rPr>
        <w:object w:dxaOrig="1260" w:dyaOrig="400" w14:anchorId="57665C2E">
          <v:shape id="_x0000_i1387" type="#_x0000_t75" style="width:63.65pt;height:20.35pt" o:ole="">
            <v:imagedata r:id="rId196" o:title=""/>
          </v:shape>
          <o:OLEObject Type="Embed" ProgID="Equation.DSMT4" ShapeID="_x0000_i1387" DrawAspect="Content" ObjectID="_1606326137" r:id="rId197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Pr="00635B50">
        <w:rPr>
          <w:position w:val="-20"/>
        </w:rPr>
        <w:object w:dxaOrig="1300" w:dyaOrig="520" w14:anchorId="0CEB23CF">
          <v:shape id="_x0000_i1388" type="#_x0000_t75" style="width:64.35pt;height:26.35pt" o:ole="">
            <v:imagedata r:id="rId198" o:title=""/>
          </v:shape>
          <o:OLEObject Type="Embed" ProgID="Equation.DSMT4" ShapeID="_x0000_i1388" DrawAspect="Content" ObjectID="_1606326138" r:id="rId199"/>
        </w:object>
      </w:r>
    </w:p>
    <w:p w14:paraId="3352321D" w14:textId="77777777" w:rsidR="006563E9" w:rsidRDefault="006563E9" w:rsidP="006563E9">
      <w:pPr>
        <w:pStyle w:val="ListParagraph"/>
        <w:numPr>
          <w:ilvl w:val="0"/>
          <w:numId w:val="1"/>
        </w:numPr>
        <w:spacing w:line="240" w:lineRule="auto"/>
        <w:ind w:left="900"/>
      </w:pPr>
      <w:r w:rsidRPr="00045248">
        <w:t>Find two vector space axioms that fail to hold.</w:t>
      </w:r>
    </w:p>
    <w:p w14:paraId="7AF3F497" w14:textId="77777777" w:rsidR="00925D54" w:rsidRPr="00D34268" w:rsidRDefault="00925D54" w:rsidP="00925D5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BFB33E5" w14:textId="130B295D" w:rsidR="00925D54" w:rsidRDefault="00196B47" w:rsidP="00196B47">
      <w:pPr>
        <w:pStyle w:val="ListParagraph"/>
        <w:numPr>
          <w:ilvl w:val="0"/>
          <w:numId w:val="2"/>
        </w:numPr>
      </w:pPr>
      <w:r w:rsidRPr="00196B47">
        <w:rPr>
          <w:position w:val="-14"/>
        </w:rPr>
        <w:object w:dxaOrig="2580" w:dyaOrig="400" w14:anchorId="71199D04">
          <v:shape id="_x0000_i1399" type="#_x0000_t75" style="width:129.35pt;height:19.65pt" o:ole="">
            <v:imagedata r:id="rId200" o:title=""/>
          </v:shape>
          <o:OLEObject Type="Embed" ProgID="Equation.DSMT4" ShapeID="_x0000_i1399" DrawAspect="Content" ObjectID="_1606326139" r:id="rId201"/>
        </w:object>
      </w:r>
    </w:p>
    <w:p w14:paraId="32B5E4B7" w14:textId="76366F32" w:rsidR="00196B47" w:rsidRDefault="00196B47" w:rsidP="00196B47">
      <w:pPr>
        <w:tabs>
          <w:tab w:val="left" w:pos="1260"/>
        </w:tabs>
        <w:spacing w:line="360" w:lineRule="auto"/>
        <w:ind w:left="720"/>
      </w:pPr>
      <w:r>
        <w:tab/>
      </w:r>
      <w:r w:rsidRPr="00196B47">
        <w:rPr>
          <w:position w:val="-18"/>
        </w:rPr>
        <w:object w:dxaOrig="999" w:dyaOrig="440" w14:anchorId="426F7F4B">
          <v:shape id="_x0000_i1401" type="#_x0000_t75" style="width:50pt;height:22pt" o:ole="">
            <v:imagedata r:id="rId202" o:title=""/>
          </v:shape>
          <o:OLEObject Type="Embed" ProgID="Equation.DSMT4" ShapeID="_x0000_i1401" DrawAspect="Content" ObjectID="_1606326140" r:id="rId203"/>
        </w:object>
      </w:r>
    </w:p>
    <w:p w14:paraId="6F02DFE2" w14:textId="0BCC95A5" w:rsidR="00925D54" w:rsidRDefault="00C21F77" w:rsidP="00196B47">
      <w:pPr>
        <w:ind w:left="720"/>
      </w:pPr>
      <w:r w:rsidRPr="00F84276">
        <w:rPr>
          <w:position w:val="-20"/>
        </w:rPr>
        <w:object w:dxaOrig="1640" w:dyaOrig="520" w14:anchorId="7EA98727">
          <v:shape id="_x0000_i1425" type="#_x0000_t75" style="width:82pt;height:26.35pt" o:ole="">
            <v:imagedata r:id="rId204" o:title=""/>
          </v:shape>
          <o:OLEObject Type="Embed" ProgID="Equation.DSMT4" ShapeID="_x0000_i1425" DrawAspect="Content" ObjectID="_1606326141" r:id="rId205"/>
        </w:object>
      </w:r>
    </w:p>
    <w:p w14:paraId="63891C60" w14:textId="7E689E7A" w:rsidR="00C21F77" w:rsidRDefault="00C21F77" w:rsidP="00C21F77">
      <w:pPr>
        <w:tabs>
          <w:tab w:val="left" w:pos="1080"/>
        </w:tabs>
        <w:ind w:left="720"/>
        <w:rPr>
          <w:position w:val="-20"/>
        </w:rPr>
      </w:pPr>
      <w:r>
        <w:rPr>
          <w:position w:val="-20"/>
        </w:rPr>
        <w:tab/>
      </w:r>
      <w:r w:rsidRPr="00C21F77">
        <w:rPr>
          <w:position w:val="-14"/>
        </w:rPr>
        <w:object w:dxaOrig="1540" w:dyaOrig="400" w14:anchorId="5AF1C1CF">
          <v:shape id="_x0000_i1427" type="#_x0000_t75" style="width:77pt;height:20pt" o:ole="">
            <v:imagedata r:id="rId206" o:title=""/>
          </v:shape>
          <o:OLEObject Type="Embed" ProgID="Equation.DSMT4" ShapeID="_x0000_i1427" DrawAspect="Content" ObjectID="_1606326142" r:id="rId207"/>
        </w:object>
      </w:r>
      <w:r>
        <w:rPr>
          <w:position w:val="-20"/>
        </w:rPr>
        <w:t xml:space="preserve"> </w:t>
      </w:r>
    </w:p>
    <w:p w14:paraId="55CF5CCD" w14:textId="36833B5C" w:rsidR="00C21F77" w:rsidRDefault="00C21F77" w:rsidP="00C21F77">
      <w:pPr>
        <w:tabs>
          <w:tab w:val="left" w:pos="108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Pr="00C21F77">
        <w:rPr>
          <w:position w:val="-18"/>
        </w:rPr>
        <w:object w:dxaOrig="980" w:dyaOrig="440" w14:anchorId="300B44F7">
          <v:shape id="_x0000_i1421" type="#_x0000_t75" style="width:49pt;height:22pt" o:ole="">
            <v:imagedata r:id="rId208" o:title=""/>
          </v:shape>
          <o:OLEObject Type="Embed" ProgID="Equation.DSMT4" ShapeID="_x0000_i1421" DrawAspect="Content" ObjectID="_1606326143" r:id="rId209"/>
        </w:object>
      </w:r>
      <w:r>
        <w:rPr>
          <w:position w:val="-20"/>
        </w:rPr>
        <w:t xml:space="preserve"> </w:t>
      </w:r>
    </w:p>
    <w:p w14:paraId="5C53DF81" w14:textId="77777777" w:rsidR="00925D54" w:rsidRDefault="004D6798" w:rsidP="00196B47">
      <w:pPr>
        <w:pStyle w:val="ListParagraph"/>
        <w:numPr>
          <w:ilvl w:val="0"/>
          <w:numId w:val="2"/>
        </w:numPr>
        <w:spacing w:line="240" w:lineRule="auto"/>
      </w:pPr>
      <w:r w:rsidRPr="00F84276">
        <w:rPr>
          <w:position w:val="-20"/>
        </w:rPr>
        <w:object w:dxaOrig="4099" w:dyaOrig="520" w14:anchorId="48B2E82A">
          <v:shape id="_x0000_i1098" type="#_x0000_t75" style="width:205.65pt;height:26.35pt" o:ole="">
            <v:imagedata r:id="rId210" o:title=""/>
          </v:shape>
          <o:OLEObject Type="Embed" ProgID="Equation.DSMT4" ShapeID="_x0000_i1098" DrawAspect="Content" ObjectID="_1606326144" r:id="rId211"/>
        </w:object>
      </w:r>
    </w:p>
    <w:p w14:paraId="18B24230" w14:textId="77777777" w:rsidR="00925D54" w:rsidRDefault="00925D54" w:rsidP="00196B47">
      <w:pPr>
        <w:tabs>
          <w:tab w:val="left" w:pos="2430"/>
        </w:tabs>
        <w:spacing w:line="240" w:lineRule="auto"/>
        <w:ind w:left="720"/>
      </w:pPr>
      <w:r>
        <w:tab/>
      </w:r>
      <w:r w:rsidR="00F84276" w:rsidRPr="00F84276">
        <w:rPr>
          <w:position w:val="-20"/>
        </w:rPr>
        <w:object w:dxaOrig="1700" w:dyaOrig="520" w14:anchorId="12817CFC">
          <v:shape id="_x0000_i1099" type="#_x0000_t75" style="width:84.65pt;height:26.35pt" o:ole="">
            <v:imagedata r:id="rId212" o:title=""/>
          </v:shape>
          <o:OLEObject Type="Embed" ProgID="Equation.DSMT4" ShapeID="_x0000_i1099" DrawAspect="Content" ObjectID="_1606326145" r:id="rId213"/>
        </w:object>
      </w:r>
    </w:p>
    <w:p w14:paraId="09A1FB9D" w14:textId="77777777" w:rsidR="00925D54" w:rsidRDefault="00925D54" w:rsidP="00196B47">
      <w:pPr>
        <w:tabs>
          <w:tab w:val="left" w:pos="243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 w14:anchorId="0CA48E57">
          <v:shape id="_x0000_i1100" type="#_x0000_t75" style="width:54.65pt;height:26.35pt" o:ole="">
            <v:imagedata r:id="rId214" o:title=""/>
          </v:shape>
          <o:OLEObject Type="Embed" ProgID="Equation.DSMT4" ShapeID="_x0000_i1100" DrawAspect="Content" ObjectID="_1606326146" r:id="rId215"/>
        </w:object>
      </w:r>
    </w:p>
    <w:p w14:paraId="263E7726" w14:textId="77777777" w:rsidR="00925D54" w:rsidRPr="004E0052" w:rsidRDefault="00925D54" w:rsidP="00196B47">
      <w:pPr>
        <w:tabs>
          <w:tab w:val="left" w:pos="2340"/>
        </w:tabs>
        <w:spacing w:line="360" w:lineRule="auto"/>
        <w:ind w:left="720"/>
        <w:rPr>
          <w:b/>
        </w:rPr>
      </w:pPr>
      <w:r>
        <w:t xml:space="preserve">Therefore (0, 0) is not the zero vector </w:t>
      </w:r>
      <w:r w:rsidRPr="00881BA8">
        <w:rPr>
          <w:b/>
          <w:sz w:val="26"/>
          <w:szCs w:val="26"/>
        </w:rPr>
        <w:t>0</w:t>
      </w:r>
      <w:r>
        <w:t xml:space="preserve"> required (by Axiom).</w:t>
      </w:r>
    </w:p>
    <w:p w14:paraId="456DC0B9" w14:textId="77777777" w:rsidR="00925D54" w:rsidRDefault="00735F9D" w:rsidP="00196B47">
      <w:pPr>
        <w:pStyle w:val="ListParagraph"/>
        <w:numPr>
          <w:ilvl w:val="0"/>
          <w:numId w:val="2"/>
        </w:numPr>
      </w:pPr>
      <w:r w:rsidRPr="00F84276">
        <w:rPr>
          <w:position w:val="-20"/>
        </w:rPr>
        <w:object w:dxaOrig="4680" w:dyaOrig="520" w14:anchorId="1FF55B53">
          <v:shape id="_x0000_i1101" type="#_x0000_t75" style="width:234.65pt;height:26.35pt" o:ole="">
            <v:imagedata r:id="rId216" o:title=""/>
          </v:shape>
          <o:OLEObject Type="Embed" ProgID="Equation.DSMT4" ShapeID="_x0000_i1101" DrawAspect="Content" ObjectID="_1606326147" r:id="rId217"/>
        </w:object>
      </w:r>
    </w:p>
    <w:p w14:paraId="1E8763D5" w14:textId="77777777" w:rsidR="00925D54" w:rsidRDefault="00925D54" w:rsidP="00196B47">
      <w:pPr>
        <w:tabs>
          <w:tab w:val="left" w:pos="270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 w14:anchorId="22BD5014">
          <v:shape id="_x0000_i1102" type="#_x0000_t75" style="width:54.65pt;height:26.35pt" o:ole="">
            <v:imagedata r:id="rId218" o:title=""/>
          </v:shape>
          <o:OLEObject Type="Embed" ProgID="Equation.DSMT4" ShapeID="_x0000_i1102" DrawAspect="Content" ObjectID="_1606326148" r:id="rId219"/>
        </w:object>
      </w:r>
    </w:p>
    <w:p w14:paraId="4B0DA810" w14:textId="77777777" w:rsidR="00925D54" w:rsidRDefault="00735F9D" w:rsidP="00196B47">
      <w:pPr>
        <w:ind w:left="720"/>
      </w:pPr>
      <w:r w:rsidRPr="00F84276">
        <w:rPr>
          <w:position w:val="-20"/>
        </w:rPr>
        <w:object w:dxaOrig="4300" w:dyaOrig="520" w14:anchorId="53B5C956">
          <v:shape id="_x0000_i1103" type="#_x0000_t75" style="width:215.35pt;height:26.35pt" o:ole="">
            <v:imagedata r:id="rId220" o:title=""/>
          </v:shape>
          <o:OLEObject Type="Embed" ProgID="Equation.DSMT4" ShapeID="_x0000_i1103" DrawAspect="Content" ObjectID="_1606326149" r:id="rId221"/>
        </w:object>
      </w:r>
    </w:p>
    <w:p w14:paraId="65F544CD" w14:textId="77777777" w:rsidR="00925D54" w:rsidRDefault="00925D54" w:rsidP="00487233">
      <w:pPr>
        <w:tabs>
          <w:tab w:val="left" w:pos="2700"/>
        </w:tabs>
        <w:spacing w:line="360" w:lineRule="auto"/>
        <w:ind w:left="720"/>
      </w:pPr>
      <w:r>
        <w:tab/>
      </w:r>
      <w:r w:rsidR="00F84276" w:rsidRPr="00F84276">
        <w:rPr>
          <w:position w:val="-20"/>
        </w:rPr>
        <w:object w:dxaOrig="1100" w:dyaOrig="520" w14:anchorId="7FF9B950">
          <v:shape id="_x0000_i1104" type="#_x0000_t75" style="width:54.65pt;height:26.35pt" o:ole="">
            <v:imagedata r:id="rId222" o:title=""/>
          </v:shape>
          <o:OLEObject Type="Embed" ProgID="Equation.DSMT4" ShapeID="_x0000_i1104" DrawAspect="Content" ObjectID="_1606326150" r:id="rId223"/>
        </w:object>
      </w:r>
    </w:p>
    <w:p w14:paraId="0D5D6842" w14:textId="77777777" w:rsidR="00925D54" w:rsidRPr="004E0052" w:rsidRDefault="00925D54" w:rsidP="00196B47">
      <w:pPr>
        <w:tabs>
          <w:tab w:val="left" w:pos="2340"/>
        </w:tabs>
        <w:spacing w:line="360" w:lineRule="auto"/>
        <w:ind w:left="720"/>
        <w:rPr>
          <w:b/>
        </w:rPr>
      </w:pPr>
      <w:r>
        <w:t>Therefore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 = </w:t>
      </w:r>
      <w:r w:rsidRPr="00881BA8">
        <w:rPr>
          <w:b/>
          <w:sz w:val="26"/>
          <w:szCs w:val="26"/>
        </w:rPr>
        <w:t>0</w:t>
      </w:r>
      <w:r>
        <w:t xml:space="preserve"> holds.</w:t>
      </w:r>
    </w:p>
    <w:p w14:paraId="7A427A26" w14:textId="2437D86C" w:rsidR="000B044B" w:rsidRDefault="00925D54" w:rsidP="00196B47">
      <w:pPr>
        <w:pStyle w:val="ListParagraph"/>
        <w:numPr>
          <w:ilvl w:val="0"/>
          <w:numId w:val="2"/>
        </w:numPr>
      </w:pPr>
      <w:r w:rsidRPr="00CE75A9">
        <w:t xml:space="preserve">Let </w:t>
      </w:r>
      <w:r w:rsidR="00487233" w:rsidRPr="00F84276">
        <w:rPr>
          <w:position w:val="-20"/>
        </w:rPr>
        <w:object w:dxaOrig="1300" w:dyaOrig="520" w14:anchorId="2A47206F">
          <v:shape id="_x0000_i1434" type="#_x0000_t75" style="width:65.35pt;height:26.35pt" o:ole="">
            <v:imagedata r:id="rId224" o:title=""/>
          </v:shape>
          <o:OLEObject Type="Embed" ProgID="Equation.DSMT4" ShapeID="_x0000_i1434" DrawAspect="Content" ObjectID="_1606326151" r:id="rId225"/>
        </w:object>
      </w:r>
      <w:r w:rsidR="00487233">
        <w:t xml:space="preserve"> &amp;</w:t>
      </w:r>
    </w:p>
    <w:p w14:paraId="53756226" w14:textId="1B055C2D" w:rsidR="00925D54" w:rsidRDefault="00487233" w:rsidP="000B044B">
      <w:pPr>
        <w:pStyle w:val="ListParagraph"/>
      </w:pPr>
      <w:r w:rsidRPr="00F84276">
        <w:rPr>
          <w:position w:val="-20"/>
        </w:rPr>
        <w:object w:dxaOrig="2460" w:dyaOrig="520" w14:anchorId="05B40B3C">
          <v:shape id="_x0000_i1436" type="#_x0000_t75" style="width:123.35pt;height:26.35pt" o:ole="">
            <v:imagedata r:id="rId226" o:title=""/>
          </v:shape>
          <o:OLEObject Type="Embed" ProgID="Equation.DSMT4" ShapeID="_x0000_i1436" DrawAspect="Content" ObjectID="_1606326152" r:id="rId227"/>
        </w:object>
      </w:r>
    </w:p>
    <w:p w14:paraId="59433228" w14:textId="1E78733B" w:rsidR="00925D54" w:rsidRDefault="00487233" w:rsidP="00196B47">
      <w:pPr>
        <w:ind w:left="720"/>
        <w:rPr>
          <w:position w:val="-14"/>
        </w:rPr>
      </w:pPr>
      <w:r w:rsidRPr="00F84276">
        <w:rPr>
          <w:position w:val="-22"/>
        </w:rPr>
        <w:object w:dxaOrig="4800" w:dyaOrig="560" w14:anchorId="671FA628">
          <v:shape id="_x0000_i1432" type="#_x0000_t75" style="width:240.35pt;height:27.65pt" o:ole="">
            <v:imagedata r:id="rId228" o:title=""/>
          </v:shape>
          <o:OLEObject Type="Embed" ProgID="Equation.DSMT4" ShapeID="_x0000_i1432" DrawAspect="Content" ObjectID="_1606326153" r:id="rId229"/>
        </w:object>
      </w:r>
    </w:p>
    <w:p w14:paraId="01E80705" w14:textId="77777777" w:rsidR="00925D54" w:rsidRDefault="00925D54" w:rsidP="00196B47">
      <w:pPr>
        <w:tabs>
          <w:tab w:val="left" w:pos="162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F84276">
        <w:rPr>
          <w:position w:val="-14"/>
        </w:rPr>
        <w:object w:dxaOrig="1140" w:dyaOrig="400" w14:anchorId="44363090">
          <v:shape id="_x0000_i1108" type="#_x0000_t75" style="width:57pt;height:20.35pt" o:ole="">
            <v:imagedata r:id="rId230" o:title=""/>
          </v:shape>
          <o:OLEObject Type="Embed" ProgID="Equation.DSMT4" ShapeID="_x0000_i1108" DrawAspect="Content" ObjectID="_1606326154" r:id="rId231"/>
        </w:object>
      </w:r>
    </w:p>
    <w:p w14:paraId="3D62002A" w14:textId="20071801" w:rsidR="00925D54" w:rsidRDefault="00925D54" w:rsidP="00196B47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0D6999" w:rsidRPr="00F84276">
        <w:rPr>
          <w:position w:val="-10"/>
        </w:rPr>
        <w:object w:dxaOrig="540" w:dyaOrig="400" w14:anchorId="6DF1CA98">
          <v:shape id="_x0000_i1438" type="#_x0000_t75" style="width:27.35pt;height:20.35pt" o:ole="">
            <v:imagedata r:id="rId232" o:title=""/>
          </v:shape>
          <o:OLEObject Type="Embed" ProgID="Equation.DSMT4" ShapeID="_x0000_i1438" DrawAspect="Content" ObjectID="_1606326155" r:id="rId233"/>
        </w:object>
      </w:r>
    </w:p>
    <w:p w14:paraId="73AD31AF" w14:textId="03422D9B" w:rsidR="00925D54" w:rsidRDefault="000D6999" w:rsidP="00196B47">
      <w:pPr>
        <w:spacing w:line="360" w:lineRule="auto"/>
        <w:ind w:left="720"/>
      </w:pPr>
      <w:r w:rsidRPr="00635B50">
        <w:rPr>
          <w:position w:val="-14"/>
        </w:rPr>
        <w:object w:dxaOrig="1260" w:dyaOrig="400" w14:anchorId="2DCF42CB">
          <v:shape id="_x0000_i1440" type="#_x0000_t75" style="width:63.65pt;height:20.35pt" o:ole="">
            <v:imagedata r:id="rId196" o:title=""/>
          </v:shape>
          <o:OLEObject Type="Embed" ProgID="Equation.DSMT4" ShapeID="_x0000_i1440" DrawAspect="Content" ObjectID="_1606326156" r:id="rId234"/>
        </w:object>
      </w:r>
      <w:r w:rsidR="00925D54">
        <w:t xml:space="preserve"> </w:t>
      </w:r>
      <w:r w:rsidR="00925D54" w:rsidRPr="00CE75A9">
        <w:t>holds</w:t>
      </w:r>
    </w:p>
    <w:p w14:paraId="56580307" w14:textId="6C088610" w:rsidR="00973065" w:rsidRPr="00B30B99" w:rsidRDefault="00973065" w:rsidP="009662FF">
      <w:pPr>
        <w:pStyle w:val="ListParagraph"/>
        <w:numPr>
          <w:ilvl w:val="0"/>
          <w:numId w:val="2"/>
        </w:numPr>
      </w:pPr>
      <w:r w:rsidRPr="00194A03">
        <w:t xml:space="preserve">Axiom 7: </w:t>
      </w:r>
      <w:r w:rsidR="00065356" w:rsidRPr="00F84276">
        <w:rPr>
          <w:position w:val="-14"/>
        </w:rPr>
        <w:object w:dxaOrig="1820" w:dyaOrig="600" w14:anchorId="4E0DCF1B">
          <v:shape id="_x0000_i1442" type="#_x0000_t75" style="width:90.65pt;height:30pt" o:ole="">
            <v:imagedata r:id="rId235" o:title=""/>
          </v:shape>
          <o:OLEObject Type="Embed" ProgID="Equation.DSMT4" ShapeID="_x0000_i1442" DrawAspect="Content" ObjectID="_1606326157" r:id="rId236"/>
        </w:object>
      </w:r>
    </w:p>
    <w:p w14:paraId="09791882" w14:textId="69CDD889" w:rsidR="00973065" w:rsidRDefault="00065356" w:rsidP="00973065">
      <w:pPr>
        <w:ind w:left="720"/>
      </w:pPr>
      <w:r w:rsidRPr="00F84276">
        <w:rPr>
          <w:position w:val="-20"/>
        </w:rPr>
        <w:object w:dxaOrig="3660" w:dyaOrig="520" w14:anchorId="02CF2564">
          <v:shape id="_x0000_i1449" type="#_x0000_t75" style="width:183.35pt;height:26.35pt" o:ole="">
            <v:imagedata r:id="rId237" o:title=""/>
          </v:shape>
          <o:OLEObject Type="Embed" ProgID="Equation.DSMT4" ShapeID="_x0000_i1449" DrawAspect="Content" ObjectID="_1606326158" r:id="rId238"/>
        </w:object>
      </w:r>
    </w:p>
    <w:p w14:paraId="4DF32B72" w14:textId="0B3F0D10" w:rsidR="00065356" w:rsidRDefault="00065356" w:rsidP="00065356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65356">
        <w:rPr>
          <w:position w:val="-20"/>
        </w:rPr>
        <w:object w:dxaOrig="3159" w:dyaOrig="520" w14:anchorId="0CB27373">
          <v:shape id="_x0000_i1445" type="#_x0000_t75" style="width:158pt;height:26pt" o:ole="">
            <v:imagedata r:id="rId239" o:title=""/>
          </v:shape>
          <o:OLEObject Type="Embed" ProgID="Equation.DSMT4" ShapeID="_x0000_i1445" DrawAspect="Content" ObjectID="_1606326159" r:id="rId240"/>
        </w:object>
      </w:r>
      <w:r>
        <w:rPr>
          <w:position w:val="-14"/>
        </w:rPr>
        <w:t xml:space="preserve"> </w:t>
      </w:r>
    </w:p>
    <w:p w14:paraId="05ADFB76" w14:textId="5EE77D4A" w:rsidR="00973065" w:rsidRDefault="00FF3506" w:rsidP="00973065">
      <w:pPr>
        <w:ind w:left="720"/>
      </w:pPr>
      <w:r w:rsidRPr="00F84276">
        <w:rPr>
          <w:position w:val="-20"/>
        </w:rPr>
        <w:object w:dxaOrig="3360" w:dyaOrig="520" w14:anchorId="5FDA13FD">
          <v:shape id="_x0000_i1456" type="#_x0000_t75" style="width:168pt;height:26.35pt" o:ole="">
            <v:imagedata r:id="rId241" o:title=""/>
          </v:shape>
          <o:OLEObject Type="Embed" ProgID="Equation.DSMT4" ShapeID="_x0000_i1456" DrawAspect="Content" ObjectID="_1606326160" r:id="rId242"/>
        </w:object>
      </w:r>
    </w:p>
    <w:p w14:paraId="32050C84" w14:textId="20607A57" w:rsidR="00FF3506" w:rsidRDefault="00FF3506" w:rsidP="00FF3506">
      <w:pPr>
        <w:tabs>
          <w:tab w:val="left" w:pos="153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FF3506">
        <w:rPr>
          <w:position w:val="-20"/>
        </w:rPr>
        <w:object w:dxaOrig="3040" w:dyaOrig="520" w14:anchorId="040FD171">
          <v:shape id="_x0000_i1452" type="#_x0000_t75" style="width:152pt;height:26pt" o:ole="">
            <v:imagedata r:id="rId243" o:title=""/>
          </v:shape>
          <o:OLEObject Type="Embed" ProgID="Equation.DSMT4" ShapeID="_x0000_i1452" DrawAspect="Content" ObjectID="_1606326161" r:id="rId244"/>
        </w:object>
      </w:r>
      <w:r>
        <w:rPr>
          <w:position w:val="-14"/>
        </w:rPr>
        <w:t xml:space="preserve"> </w:t>
      </w:r>
    </w:p>
    <w:p w14:paraId="7E94953C" w14:textId="41157C02" w:rsidR="00973065" w:rsidRDefault="00973065" w:rsidP="00973065">
      <w:pPr>
        <w:spacing w:after="120"/>
        <w:ind w:left="720"/>
      </w:pPr>
      <w:r w:rsidRPr="00194A03">
        <w:t>Therefore</w:t>
      </w:r>
      <w:r>
        <w:t>,</w:t>
      </w:r>
      <w:r w:rsidRPr="00194A03">
        <w:t xml:space="preserve"> </w:t>
      </w:r>
      <w:r w:rsidR="00E73598" w:rsidRPr="00F84276">
        <w:rPr>
          <w:position w:val="-14"/>
        </w:rPr>
        <w:object w:dxaOrig="1880" w:dyaOrig="400" w14:anchorId="4C3DC6A0">
          <v:shape id="_x0000_i1458" type="#_x0000_t75" style="width:94.35pt;height:20.35pt" o:ole="">
            <v:imagedata r:id="rId245" o:title=""/>
          </v:shape>
          <o:OLEObject Type="Embed" ProgID="Equation.DSMT4" ShapeID="_x0000_i1458" DrawAspect="Content" ObjectID="_1606326162" r:id="rId246"/>
        </w:object>
      </w:r>
      <w:r w:rsidRPr="003A66CC">
        <w:t xml:space="preserve">; </w:t>
      </w:r>
      <w:r w:rsidRPr="00194A03">
        <w:t>Axiom 7</w:t>
      </w:r>
      <w:r>
        <w:t xml:space="preserve"> fails to hold</w:t>
      </w:r>
    </w:p>
    <w:p w14:paraId="252E27EB" w14:textId="0284384E" w:rsidR="00973065" w:rsidRDefault="00973065" w:rsidP="00973065">
      <w:pPr>
        <w:ind w:left="720"/>
        <w:rPr>
          <w:position w:val="-14"/>
        </w:rPr>
      </w:pPr>
      <w:r w:rsidRPr="00BF1C94">
        <w:t>Axiom 8:</w:t>
      </w:r>
      <w:r w:rsidRPr="00194A03">
        <w:t xml:space="preserve"> </w:t>
      </w:r>
      <w:r w:rsidR="00E73598" w:rsidRPr="00F84276">
        <w:rPr>
          <w:position w:val="-14"/>
        </w:rPr>
        <w:object w:dxaOrig="1939" w:dyaOrig="600" w14:anchorId="78F9C050">
          <v:shape id="_x0000_i1460" type="#_x0000_t75" style="width:96.65pt;height:30pt" o:ole="">
            <v:imagedata r:id="rId247" o:title=""/>
          </v:shape>
          <o:OLEObject Type="Embed" ProgID="Equation.DSMT4" ShapeID="_x0000_i1460" DrawAspect="Content" ObjectID="_1606326163" r:id="rId248"/>
        </w:object>
      </w:r>
    </w:p>
    <w:p w14:paraId="76BE256E" w14:textId="3B543CF9" w:rsidR="00973065" w:rsidRDefault="001C15CD" w:rsidP="00973065">
      <w:pPr>
        <w:ind w:left="720"/>
      </w:pPr>
      <w:r w:rsidRPr="00F84276">
        <w:rPr>
          <w:position w:val="-20"/>
        </w:rPr>
        <w:object w:dxaOrig="3540" w:dyaOrig="520" w14:anchorId="2053B540">
          <v:shape id="_x0000_i1467" type="#_x0000_t75" style="width:176.65pt;height:26.35pt" o:ole="">
            <v:imagedata r:id="rId249" o:title=""/>
          </v:shape>
          <o:OLEObject Type="Embed" ProgID="Equation.DSMT4" ShapeID="_x0000_i1467" DrawAspect="Content" ObjectID="_1606326164" r:id="rId250"/>
        </w:object>
      </w:r>
    </w:p>
    <w:p w14:paraId="6834997F" w14:textId="7D00A969" w:rsidR="001C15CD" w:rsidRDefault="001C15CD" w:rsidP="001C15CD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1C15CD">
        <w:rPr>
          <w:position w:val="-20"/>
        </w:rPr>
        <w:object w:dxaOrig="2640" w:dyaOrig="520" w14:anchorId="4556A5CB">
          <v:shape id="_x0000_i1463" type="#_x0000_t75" style="width:132pt;height:26pt" o:ole="">
            <v:imagedata r:id="rId251" o:title=""/>
          </v:shape>
          <o:OLEObject Type="Embed" ProgID="Equation.DSMT4" ShapeID="_x0000_i1463" DrawAspect="Content" ObjectID="_1606326165" r:id="rId252"/>
        </w:object>
      </w:r>
      <w:r>
        <w:rPr>
          <w:position w:val="-14"/>
        </w:rPr>
        <w:t xml:space="preserve"> </w:t>
      </w:r>
    </w:p>
    <w:p w14:paraId="77AEDC9A" w14:textId="2D165AC0" w:rsidR="00973065" w:rsidRDefault="001C15CD" w:rsidP="00973065">
      <w:pPr>
        <w:ind w:left="720"/>
      </w:pPr>
      <w:r w:rsidRPr="00F84276">
        <w:rPr>
          <w:position w:val="-20"/>
        </w:rPr>
        <w:object w:dxaOrig="3600" w:dyaOrig="520" w14:anchorId="465D1936">
          <v:shape id="_x0000_i1474" type="#_x0000_t75" style="width:180pt;height:26.35pt" o:ole="">
            <v:imagedata r:id="rId253" o:title=""/>
          </v:shape>
          <o:OLEObject Type="Embed" ProgID="Equation.DSMT4" ShapeID="_x0000_i1474" DrawAspect="Content" ObjectID="_1606326166" r:id="rId254"/>
        </w:object>
      </w:r>
    </w:p>
    <w:p w14:paraId="7533B35A" w14:textId="55F06A5E" w:rsidR="001C15CD" w:rsidRPr="00B30B99" w:rsidRDefault="001C15CD" w:rsidP="001C15CD">
      <w:pPr>
        <w:tabs>
          <w:tab w:val="left" w:pos="1620"/>
        </w:tabs>
        <w:ind w:left="720"/>
      </w:pPr>
      <w:r>
        <w:tab/>
      </w:r>
      <w:r w:rsidRPr="001C15CD">
        <w:rPr>
          <w:position w:val="-20"/>
        </w:rPr>
        <w:object w:dxaOrig="3220" w:dyaOrig="520" w14:anchorId="5DA56209">
          <v:shape id="_x0000_i1470" type="#_x0000_t75" style="width:161pt;height:26pt" o:ole="">
            <v:imagedata r:id="rId255" o:title=""/>
          </v:shape>
          <o:OLEObject Type="Embed" ProgID="Equation.DSMT4" ShapeID="_x0000_i1470" DrawAspect="Content" ObjectID="_1606326167" r:id="rId256"/>
        </w:object>
      </w:r>
      <w:r>
        <w:t xml:space="preserve"> </w:t>
      </w:r>
    </w:p>
    <w:p w14:paraId="0A51F2AA" w14:textId="6B2FC282" w:rsidR="00973065" w:rsidRDefault="00973065" w:rsidP="00AF1FD6">
      <w:pPr>
        <w:spacing w:line="240" w:lineRule="auto"/>
        <w:ind w:left="720"/>
        <w:rPr>
          <w:position w:val="-14"/>
        </w:rPr>
      </w:pPr>
      <w:r w:rsidRPr="003A66CC">
        <w:t>Therefore</w:t>
      </w:r>
      <w:r>
        <w:t>,</w:t>
      </w:r>
      <w:r>
        <w:rPr>
          <w:position w:val="-14"/>
        </w:rPr>
        <w:t xml:space="preserve"> </w:t>
      </w:r>
      <w:r w:rsidR="001C15CD">
        <w:rPr>
          <w:position w:val="-14"/>
        </w:rPr>
        <w:object w:dxaOrig="2000" w:dyaOrig="400" w14:anchorId="7C9D18F6">
          <v:shape id="_x0000_i1476" type="#_x0000_t75" style="width:100.35pt;height:20.35pt" o:ole="">
            <v:imagedata r:id="rId257" o:title=""/>
          </v:shape>
          <o:OLEObject Type="Embed" ProgID="Equation.DSMT4" ShapeID="_x0000_i1476" DrawAspect="Content" ObjectID="_1606326168" r:id="rId258"/>
        </w:object>
      </w:r>
      <w:r w:rsidRPr="003A66CC">
        <w:t xml:space="preserve">;  </w:t>
      </w:r>
      <w:r w:rsidRPr="00BF1C94">
        <w:t>Axiom 8</w:t>
      </w:r>
      <w:r>
        <w:t xml:space="preserve"> fails to hold</w:t>
      </w:r>
    </w:p>
    <w:p w14:paraId="04D71AD6" w14:textId="77777777" w:rsidR="00973065" w:rsidRDefault="00973065" w:rsidP="00AF1FD6"/>
    <w:p w14:paraId="4B2D2443" w14:textId="77777777" w:rsidR="00AF1FD6" w:rsidRDefault="00AF1FD6" w:rsidP="00AF1FD6"/>
    <w:p w14:paraId="1DD4F1BD" w14:textId="77777777" w:rsidR="00AF1FD6" w:rsidRDefault="00AF1FD6" w:rsidP="00AF1FD6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D4A9982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31D3883C">
          <v:shape id="_x0000_i1119" type="#_x0000_t75" style="width:12pt;height:14.35pt" o:ole="">
            <v:imagedata r:id="rId259" o:title=""/>
          </v:shape>
          <o:OLEObject Type="Embed" ProgID="Equation.DSMT4" ShapeID="_x0000_i1119" DrawAspect="Content" ObjectID="_1606326169" r:id="rId260"/>
        </w:object>
      </w:r>
      <w:r>
        <w:t xml:space="preserve"> given that </w:t>
      </w:r>
      <w:r w:rsidRPr="00DC75A6">
        <w:rPr>
          <w:position w:val="-6"/>
        </w:rPr>
        <w:object w:dxaOrig="1920" w:dyaOrig="279" w14:anchorId="1B1E2ACF">
          <v:shape id="_x0000_i1120" type="#_x0000_t75" style="width:96pt;height:14.35pt" o:ole="">
            <v:imagedata r:id="rId261" o:title=""/>
          </v:shape>
          <o:OLEObject Type="Embed" ProgID="Equation.DSMT4" ShapeID="_x0000_i1120" DrawAspect="Content" ObjectID="_1606326170" r:id="rId262"/>
        </w:object>
      </w:r>
      <w:r>
        <w:t xml:space="preserve"> , </w:t>
      </w:r>
      <w:r w:rsidRPr="00DC75A6">
        <w:rPr>
          <w:position w:val="-30"/>
        </w:rPr>
        <w:object w:dxaOrig="2760" w:dyaOrig="720" w14:anchorId="6F5D05D6">
          <v:shape id="_x0000_i1121" type="#_x0000_t75" style="width:138pt;height:36pt" o:ole="">
            <v:imagedata r:id="rId263" o:title=""/>
          </v:shape>
          <o:OLEObject Type="Embed" ProgID="Equation.DSMT4" ShapeID="_x0000_i1121" DrawAspect="Content" ObjectID="_1606326171" r:id="rId264"/>
        </w:object>
      </w:r>
      <w:r>
        <w:t>.</w:t>
      </w:r>
    </w:p>
    <w:p w14:paraId="01EFCC66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6781130F" w14:textId="77777777" w:rsidR="00AF1FD6" w:rsidRDefault="00AF1FD6" w:rsidP="00AF1FD6">
      <w:pPr>
        <w:ind w:left="360"/>
      </w:pPr>
      <w:r w:rsidRPr="00DC75A6">
        <w:rPr>
          <w:position w:val="-6"/>
        </w:rPr>
        <w:object w:dxaOrig="4420" w:dyaOrig="279" w14:anchorId="5EB5DD40">
          <v:shape id="_x0000_i1122" type="#_x0000_t75" style="width:221.35pt;height:14.35pt" o:ole="">
            <v:imagedata r:id="rId265" o:title=""/>
          </v:shape>
          <o:OLEObject Type="Embed" ProgID="Equation.DSMT4" ShapeID="_x0000_i1122" DrawAspect="Content" ObjectID="_1606326172" r:id="rId266"/>
        </w:object>
      </w:r>
    </w:p>
    <w:p w14:paraId="5DC51485" w14:textId="77777777" w:rsidR="00AF1FD6" w:rsidRDefault="00AF1FD6" w:rsidP="001C17F7">
      <w:pPr>
        <w:spacing w:line="360" w:lineRule="auto"/>
        <w:ind w:left="360"/>
      </w:pPr>
      <w:r w:rsidRPr="00DC75A6">
        <w:rPr>
          <w:position w:val="-6"/>
        </w:rPr>
        <w:object w:dxaOrig="1579" w:dyaOrig="279" w14:anchorId="01F5B97E">
          <v:shape id="_x0000_i1123" type="#_x0000_t75" style="width:78.65pt;height:14.35pt" o:ole="">
            <v:imagedata r:id="rId267" o:title=""/>
          </v:shape>
          <o:OLEObject Type="Embed" ProgID="Equation.DSMT4" ShapeID="_x0000_i1123" DrawAspect="Content" ObjectID="_1606326173" r:id="rId268"/>
        </w:object>
      </w:r>
    </w:p>
    <w:p w14:paraId="6CB11CA3" w14:textId="77777777" w:rsidR="00AF1FD6" w:rsidRDefault="00AF1FD6" w:rsidP="00AF1FD6">
      <w:pPr>
        <w:ind w:left="360"/>
      </w:pPr>
      <w:r w:rsidRPr="00897BB5">
        <w:rPr>
          <w:position w:val="-20"/>
        </w:rPr>
        <w:object w:dxaOrig="1400" w:dyaOrig="520" w14:anchorId="4AD9D710">
          <v:shape id="_x0000_i1124" type="#_x0000_t75" style="width:69.65pt;height:26.35pt" o:ole="">
            <v:imagedata r:id="rId269" o:title=""/>
          </v:shape>
          <o:OLEObject Type="Embed" ProgID="Equation.DSMT4" ShapeID="_x0000_i1124" DrawAspect="Content" ObjectID="_1606326174" r:id="rId270"/>
        </w:object>
      </w:r>
    </w:p>
    <w:p w14:paraId="61A48FC0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2040" w:dyaOrig="720" w14:anchorId="221C54D0">
          <v:shape id="_x0000_i1125" type="#_x0000_t75" style="width:102pt;height:36pt" o:ole="">
            <v:imagedata r:id="rId271" o:title=""/>
          </v:shape>
          <o:OLEObject Type="Embed" ProgID="Equation.DSMT4" ShapeID="_x0000_i1125" DrawAspect="Content" ObjectID="_1606326175" r:id="rId272"/>
        </w:object>
      </w:r>
    </w:p>
    <w:p w14:paraId="012BA061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579" w:dyaOrig="720" w14:anchorId="33EE6B6E">
          <v:shape id="_x0000_i1126" type="#_x0000_t75" style="width:78.65pt;height:36pt" o:ole="">
            <v:imagedata r:id="rId273" o:title=""/>
          </v:shape>
          <o:OLEObject Type="Embed" ProgID="Equation.DSMT4" ShapeID="_x0000_i1126" DrawAspect="Content" ObjectID="_1606326176" r:id="rId274"/>
        </w:object>
      </w:r>
    </w:p>
    <w:p w14:paraId="01B464BC" w14:textId="0D767437" w:rsidR="00AF1FD6" w:rsidRDefault="00AF1FD6" w:rsidP="00AF1FD6">
      <w:pPr>
        <w:tabs>
          <w:tab w:val="left" w:pos="630"/>
        </w:tabs>
        <w:ind w:left="360"/>
      </w:pPr>
      <w:r>
        <w:lastRenderedPageBreak/>
        <w:tab/>
      </w:r>
      <w:r w:rsidRPr="00897BB5">
        <w:rPr>
          <w:position w:val="-36"/>
        </w:rPr>
        <w:object w:dxaOrig="1020" w:dyaOrig="780" w14:anchorId="5C9C39D2">
          <v:shape id="_x0000_i1127" type="#_x0000_t75" style="width:51pt;height:39pt" o:ole="">
            <v:imagedata r:id="rId275" o:title=""/>
          </v:shape>
          <o:OLEObject Type="Embed" ProgID="Equation.DSMT4" ShapeID="_x0000_i1127" DrawAspect="Content" ObjectID="_1606326177" r:id="rId276"/>
        </w:object>
      </w:r>
      <w:r>
        <w:t xml:space="preserve"> </w:t>
      </w:r>
    </w:p>
    <w:p w14:paraId="14552040" w14:textId="20C2E88E" w:rsidR="00B004B6" w:rsidRDefault="00B004B6" w:rsidP="00B004B6"/>
    <w:p w14:paraId="706056FD" w14:textId="3AF62C16" w:rsidR="00B004B6" w:rsidRDefault="00B004B6" w:rsidP="00B004B6"/>
    <w:p w14:paraId="2BDBC15C" w14:textId="77777777" w:rsidR="00AF1FD6" w:rsidRDefault="00AF1FD6" w:rsidP="00AF1FD6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895AE07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7063057A">
          <v:shape id="_x0000_i1128" type="#_x0000_t75" style="width:12pt;height:14.35pt" o:ole="">
            <v:imagedata r:id="rId259" o:title=""/>
          </v:shape>
          <o:OLEObject Type="Embed" ProgID="Equation.DSMT4" ShapeID="_x0000_i1128" DrawAspect="Content" ObjectID="_1606326178" r:id="rId277"/>
        </w:object>
      </w:r>
      <w:r>
        <w:t xml:space="preserve"> given that </w:t>
      </w:r>
      <w:r w:rsidRPr="00DC75A6">
        <w:rPr>
          <w:position w:val="-6"/>
        </w:rPr>
        <w:object w:dxaOrig="2540" w:dyaOrig="279" w14:anchorId="21D61182">
          <v:shape id="_x0000_i1129" type="#_x0000_t75" style="width:127.65pt;height:14.35pt" o:ole="">
            <v:imagedata r:id="rId278" o:title=""/>
          </v:shape>
          <o:OLEObject Type="Embed" ProgID="Equation.DSMT4" ShapeID="_x0000_i1129" DrawAspect="Content" ObjectID="_1606326179" r:id="rId279"/>
        </w:object>
      </w:r>
      <w:r>
        <w:t xml:space="preserve"> , </w:t>
      </w:r>
      <w:r w:rsidRPr="00DC75A6">
        <w:rPr>
          <w:position w:val="-30"/>
        </w:rPr>
        <w:object w:dxaOrig="2620" w:dyaOrig="720" w14:anchorId="2C6A6931">
          <v:shape id="_x0000_i1130" type="#_x0000_t75" style="width:130.35pt;height:36pt" o:ole="">
            <v:imagedata r:id="rId280" o:title=""/>
          </v:shape>
          <o:OLEObject Type="Embed" ProgID="Equation.DSMT4" ShapeID="_x0000_i1130" DrawAspect="Content" ObjectID="_1606326180" r:id="rId281"/>
        </w:object>
      </w:r>
    </w:p>
    <w:p w14:paraId="1141FBFB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B6C7535" w14:textId="77777777" w:rsidR="00AF1FD6" w:rsidRDefault="00AF1FD6" w:rsidP="00AF1FD6">
      <w:pPr>
        <w:ind w:left="360"/>
      </w:pPr>
      <w:r w:rsidRPr="00DC75A6">
        <w:rPr>
          <w:position w:val="-6"/>
        </w:rPr>
        <w:object w:dxaOrig="5179" w:dyaOrig="279" w14:anchorId="095242CA">
          <v:shape id="_x0000_i1131" type="#_x0000_t75" style="width:259.35pt;height:14.35pt" o:ole="">
            <v:imagedata r:id="rId282" o:title=""/>
          </v:shape>
          <o:OLEObject Type="Embed" ProgID="Equation.DSMT4" ShapeID="_x0000_i1131" DrawAspect="Content" ObjectID="_1606326181" r:id="rId283"/>
        </w:object>
      </w:r>
    </w:p>
    <w:p w14:paraId="7AD94A1B" w14:textId="77777777" w:rsidR="00AF1FD6" w:rsidRDefault="00AF1FD6" w:rsidP="00AF1FD6">
      <w:pPr>
        <w:spacing w:line="360" w:lineRule="auto"/>
        <w:ind w:left="360"/>
      </w:pPr>
      <w:r w:rsidRPr="00DC75A6">
        <w:rPr>
          <w:position w:val="-6"/>
        </w:rPr>
        <w:object w:dxaOrig="1340" w:dyaOrig="279" w14:anchorId="33D8E586">
          <v:shape id="_x0000_i1132" type="#_x0000_t75" style="width:66.65pt;height:14.35pt" o:ole="">
            <v:imagedata r:id="rId284" o:title=""/>
          </v:shape>
          <o:OLEObject Type="Embed" ProgID="Equation.DSMT4" ShapeID="_x0000_i1132" DrawAspect="Content" ObjectID="_1606326182" r:id="rId285"/>
        </w:object>
      </w:r>
    </w:p>
    <w:p w14:paraId="7CFCD9D0" w14:textId="77777777" w:rsidR="00AF1FD6" w:rsidRDefault="00AF1FD6" w:rsidP="00AF1FD6">
      <w:pPr>
        <w:ind w:left="360"/>
      </w:pPr>
      <w:r w:rsidRPr="00E349D4">
        <w:rPr>
          <w:position w:val="-6"/>
        </w:rPr>
        <w:object w:dxaOrig="1080" w:dyaOrig="279" w14:anchorId="22EA0A9E">
          <v:shape id="_x0000_i1133" type="#_x0000_t75" style="width:54pt;height:14.35pt" o:ole="">
            <v:imagedata r:id="rId286" o:title=""/>
          </v:shape>
          <o:OLEObject Type="Embed" ProgID="Equation.DSMT4" ShapeID="_x0000_i1133" DrawAspect="Content" ObjectID="_1606326183" r:id="rId287"/>
        </w:object>
      </w:r>
    </w:p>
    <w:p w14:paraId="0B3D0DA8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600" w:dyaOrig="720" w14:anchorId="07A60713">
          <v:shape id="_x0000_i1134" type="#_x0000_t75" style="width:80.35pt;height:36pt" o:ole="">
            <v:imagedata r:id="rId288" o:title=""/>
          </v:shape>
          <o:OLEObject Type="Embed" ProgID="Equation.DSMT4" ShapeID="_x0000_i1134" DrawAspect="Content" ObjectID="_1606326184" r:id="rId289"/>
        </w:object>
      </w:r>
    </w:p>
    <w:p w14:paraId="40419AB5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460" w:dyaOrig="720" w14:anchorId="076A15CF">
          <v:shape id="_x0000_i1135" type="#_x0000_t75" style="width:72.65pt;height:36pt" o:ole="">
            <v:imagedata r:id="rId290" o:title=""/>
          </v:shape>
          <o:OLEObject Type="Embed" ProgID="Equation.DSMT4" ShapeID="_x0000_i1135" DrawAspect="Content" ObjectID="_1606326185" r:id="rId291"/>
        </w:object>
      </w:r>
    </w:p>
    <w:p w14:paraId="2FD8DFD5" w14:textId="77777777" w:rsidR="00AF1FD6" w:rsidRDefault="00AF1FD6" w:rsidP="00FF03F8">
      <w:pPr>
        <w:tabs>
          <w:tab w:val="left" w:pos="630"/>
        </w:tabs>
        <w:spacing w:line="240" w:lineRule="auto"/>
        <w:ind w:left="360"/>
      </w:pPr>
      <w:r>
        <w:tab/>
      </w:r>
      <w:r w:rsidRPr="00A3118E">
        <w:rPr>
          <w:position w:val="-36"/>
        </w:rPr>
        <w:object w:dxaOrig="760" w:dyaOrig="780" w14:anchorId="0BD358A1">
          <v:shape id="_x0000_i1136" type="#_x0000_t75" style="width:38.35pt;height:39pt" o:ole="">
            <v:imagedata r:id="rId292" o:title=""/>
          </v:shape>
          <o:OLEObject Type="Embed" ProgID="Equation.DSMT4" ShapeID="_x0000_i1136" DrawAspect="Content" ObjectID="_1606326186" r:id="rId293"/>
        </w:object>
      </w:r>
    </w:p>
    <w:p w14:paraId="2E0FAC32" w14:textId="77777777" w:rsidR="00AF1FD6" w:rsidRDefault="00AF1FD6" w:rsidP="00FF03F8"/>
    <w:p w14:paraId="2A4DCE63" w14:textId="77777777" w:rsidR="00AF1FD6" w:rsidRDefault="00AF1FD6" w:rsidP="00FF03F8"/>
    <w:p w14:paraId="05F365BD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592B8DB" w14:textId="77777777" w:rsidR="00AF1FD6" w:rsidRDefault="00AF1FD6" w:rsidP="00AF1FD6">
      <w:r>
        <w:t xml:space="preserve">Find </w:t>
      </w:r>
      <w:r w:rsidRPr="00DC75A6">
        <w:rPr>
          <w:position w:val="-6"/>
        </w:rPr>
        <w:object w:dxaOrig="240" w:dyaOrig="279" w14:anchorId="45FBD554">
          <v:shape id="_x0000_i1137" type="#_x0000_t75" style="width:12pt;height:14.35pt" o:ole="">
            <v:imagedata r:id="rId259" o:title=""/>
          </v:shape>
          <o:OLEObject Type="Embed" ProgID="Equation.DSMT4" ShapeID="_x0000_i1137" DrawAspect="Content" ObjectID="_1606326187" r:id="rId294"/>
        </w:object>
      </w:r>
      <w:r>
        <w:t xml:space="preserve"> given that </w:t>
      </w:r>
      <w:r w:rsidRPr="00DC75A6">
        <w:rPr>
          <w:position w:val="-6"/>
        </w:rPr>
        <w:object w:dxaOrig="2640" w:dyaOrig="279" w14:anchorId="6933E43C">
          <v:shape id="_x0000_i1138" type="#_x0000_t75" style="width:132pt;height:14.35pt" o:ole="">
            <v:imagedata r:id="rId295" o:title=""/>
          </v:shape>
          <o:OLEObject Type="Embed" ProgID="Equation.DSMT4" ShapeID="_x0000_i1138" DrawAspect="Content" ObjectID="_1606326188" r:id="rId296"/>
        </w:object>
      </w:r>
      <w:r>
        <w:t xml:space="preserve"> , </w:t>
      </w:r>
      <w:r w:rsidRPr="00DC75A6">
        <w:rPr>
          <w:position w:val="-30"/>
        </w:rPr>
        <w:object w:dxaOrig="2620" w:dyaOrig="720" w14:anchorId="06C7C125">
          <v:shape id="_x0000_i1139" type="#_x0000_t75" style="width:130.35pt;height:36pt" o:ole="">
            <v:imagedata r:id="rId280" o:title=""/>
          </v:shape>
          <o:OLEObject Type="Embed" ProgID="Equation.DSMT4" ShapeID="_x0000_i1139" DrawAspect="Content" ObjectID="_1606326189" r:id="rId297"/>
        </w:object>
      </w:r>
    </w:p>
    <w:p w14:paraId="48CAA869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1ABB1D7" w14:textId="77777777" w:rsidR="00AF1FD6" w:rsidRDefault="00AF1FD6" w:rsidP="00A32FA1">
      <w:pPr>
        <w:spacing w:line="360" w:lineRule="auto"/>
        <w:ind w:left="360"/>
      </w:pPr>
      <w:r w:rsidRPr="00DC75A6">
        <w:rPr>
          <w:position w:val="-6"/>
        </w:rPr>
        <w:object w:dxaOrig="5319" w:dyaOrig="279" w14:anchorId="384958C5">
          <v:shape id="_x0000_i1140" type="#_x0000_t75" style="width:266.35pt;height:14.35pt" o:ole="">
            <v:imagedata r:id="rId298" o:title=""/>
          </v:shape>
          <o:OLEObject Type="Embed" ProgID="Equation.DSMT4" ShapeID="_x0000_i1140" DrawAspect="Content" ObjectID="_1606326190" r:id="rId299"/>
        </w:object>
      </w:r>
    </w:p>
    <w:p w14:paraId="52D25BF2" w14:textId="77777777" w:rsidR="00AF1FD6" w:rsidRDefault="00AF1FD6" w:rsidP="00A32FA1">
      <w:pPr>
        <w:spacing w:line="360" w:lineRule="auto"/>
        <w:ind w:left="360"/>
      </w:pPr>
      <w:r w:rsidRPr="00DC75A6">
        <w:rPr>
          <w:position w:val="-6"/>
        </w:rPr>
        <w:object w:dxaOrig="1440" w:dyaOrig="279" w14:anchorId="70DF5D79">
          <v:shape id="_x0000_i1141" type="#_x0000_t75" style="width:1in;height:14.35pt" o:ole="">
            <v:imagedata r:id="rId300" o:title=""/>
          </v:shape>
          <o:OLEObject Type="Embed" ProgID="Equation.DSMT4" ShapeID="_x0000_i1141" DrawAspect="Content" ObjectID="_1606326191" r:id="rId301"/>
        </w:object>
      </w:r>
    </w:p>
    <w:p w14:paraId="6B1E40C2" w14:textId="77777777" w:rsidR="00AF1FD6" w:rsidRDefault="00AF1FD6" w:rsidP="00AF1FD6">
      <w:pPr>
        <w:ind w:left="360"/>
      </w:pPr>
      <w:r w:rsidRPr="006613C6">
        <w:rPr>
          <w:position w:val="-20"/>
        </w:rPr>
        <w:object w:dxaOrig="1300" w:dyaOrig="520" w14:anchorId="4411D7FA">
          <v:shape id="_x0000_i1142" type="#_x0000_t75" style="width:65.35pt;height:26.35pt" o:ole="">
            <v:imagedata r:id="rId302" o:title=""/>
          </v:shape>
          <o:OLEObject Type="Embed" ProgID="Equation.DSMT4" ShapeID="_x0000_i1142" DrawAspect="Content" ObjectID="_1606326192" r:id="rId303"/>
        </w:object>
      </w:r>
    </w:p>
    <w:p w14:paraId="02A73742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DC75A6">
        <w:rPr>
          <w:position w:val="-30"/>
        </w:rPr>
        <w:object w:dxaOrig="1780" w:dyaOrig="720" w14:anchorId="7B9776BF">
          <v:shape id="_x0000_i1143" type="#_x0000_t75" style="width:89.35pt;height:36pt" o:ole="">
            <v:imagedata r:id="rId304" o:title=""/>
          </v:shape>
          <o:OLEObject Type="Embed" ProgID="Equation.DSMT4" ShapeID="_x0000_i1143" DrawAspect="Content" ObjectID="_1606326193" r:id="rId305"/>
        </w:object>
      </w:r>
    </w:p>
    <w:p w14:paraId="63FF9E4A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6613C6">
        <w:rPr>
          <w:position w:val="-50"/>
        </w:rPr>
        <w:object w:dxaOrig="1500" w:dyaOrig="1120" w14:anchorId="7CB370EC">
          <v:shape id="_x0000_i1144" type="#_x0000_t75" style="width:75pt;height:56.35pt" o:ole="">
            <v:imagedata r:id="rId306" o:title=""/>
          </v:shape>
          <o:OLEObject Type="Embed" ProgID="Equation.DSMT4" ShapeID="_x0000_i1144" DrawAspect="Content" ObjectID="_1606326194" r:id="rId307"/>
        </w:object>
      </w:r>
    </w:p>
    <w:p w14:paraId="60686961" w14:textId="77777777" w:rsidR="00AF1FD6" w:rsidRDefault="00AF1FD6" w:rsidP="00AF1FD6">
      <w:pPr>
        <w:tabs>
          <w:tab w:val="left" w:pos="630"/>
        </w:tabs>
        <w:ind w:left="360"/>
      </w:pPr>
      <w:r>
        <w:tab/>
      </w:r>
      <w:r w:rsidRPr="006613C6">
        <w:rPr>
          <w:position w:val="-56"/>
        </w:rPr>
        <w:object w:dxaOrig="960" w:dyaOrig="1180" w14:anchorId="0B001189">
          <v:shape id="_x0000_i1145" type="#_x0000_t75" style="width:48pt;height:59.35pt" o:ole="">
            <v:imagedata r:id="rId308" o:title=""/>
          </v:shape>
          <o:OLEObject Type="Embed" ProgID="Equation.DSMT4" ShapeID="_x0000_i1145" DrawAspect="Content" ObjectID="_1606326195" r:id="rId309"/>
        </w:object>
      </w:r>
    </w:p>
    <w:p w14:paraId="209F9FAF" w14:textId="77777777" w:rsidR="00A32FA1" w:rsidRDefault="00A32FA1" w:rsidP="00AF1FD6">
      <w:r>
        <w:br w:type="page"/>
      </w:r>
    </w:p>
    <w:p w14:paraId="26BDB034" w14:textId="77777777" w:rsidR="00AF1FD6" w:rsidRDefault="00AF1FD6" w:rsidP="00A32FA1">
      <w:pPr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61D7423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1CAD7BBB">
          <v:shape id="_x0000_i1146" type="#_x0000_t75" style="width:10.65pt;height:14.35pt" o:ole="">
            <v:imagedata r:id="rId310" o:title=""/>
          </v:shape>
          <o:OLEObject Type="Embed" ProgID="Equation.DSMT4" ShapeID="_x0000_i1146" DrawAspect="Content" ObjectID="_1606326196" r:id="rId311"/>
        </w:object>
      </w:r>
      <w:r>
        <w:t xml:space="preserve">, </w:t>
      </w:r>
      <w:r w:rsidRPr="00AB5296">
        <w:rPr>
          <w:position w:val="-6"/>
        </w:rPr>
        <w:object w:dxaOrig="200" w:dyaOrig="279" w14:anchorId="467068EF">
          <v:shape id="_x0000_i1147" type="#_x0000_t75" style="width:10.65pt;height:14.35pt" o:ole="">
            <v:imagedata r:id="rId312" o:title=""/>
          </v:shape>
          <o:OLEObject Type="Embed" ProgID="Equation.DSMT4" ShapeID="_x0000_i1147" DrawAspect="Content" ObjectID="_1606326197" r:id="rId313"/>
        </w:object>
      </w:r>
      <w:r>
        <w:t xml:space="preserve">, </w:t>
      </w:r>
      <w:r w:rsidRPr="00AB5296">
        <w:rPr>
          <w:position w:val="-6"/>
        </w:rPr>
        <w:object w:dxaOrig="560" w:dyaOrig="279" w14:anchorId="617674E9">
          <v:shape id="_x0000_i1148" type="#_x0000_t75" style="width:28.65pt;height:14.35pt" o:ole="">
            <v:imagedata r:id="rId314" o:title=""/>
          </v:shape>
          <o:OLEObject Type="Embed" ProgID="Equation.DSMT4" ShapeID="_x0000_i1148" DrawAspect="Content" ObjectID="_1606326198" r:id="rId315"/>
        </w:object>
      </w:r>
      <w:r>
        <w:t xml:space="preserve">, and </w:t>
      </w:r>
      <w:r w:rsidRPr="00AB5296">
        <w:rPr>
          <w:position w:val="-6"/>
        </w:rPr>
        <w:object w:dxaOrig="700" w:dyaOrig="279" w14:anchorId="186FF18D">
          <v:shape id="_x0000_i1149" type="#_x0000_t75" style="width:35.35pt;height:14.35pt" o:ole="">
            <v:imagedata r:id="rId316" o:title=""/>
          </v:shape>
          <o:OLEObject Type="Embed" ProgID="Equation.DSMT4" ShapeID="_x0000_i1149" DrawAspect="Content" ObjectID="_1606326199" r:id="rId317"/>
        </w:object>
      </w:r>
      <w:r>
        <w:tab/>
      </w:r>
      <w:r w:rsidRPr="00DC75A6">
        <w:rPr>
          <w:position w:val="-30"/>
        </w:rPr>
        <w:object w:dxaOrig="2620" w:dyaOrig="720" w14:anchorId="19927F13">
          <v:shape id="_x0000_i1150" type="#_x0000_t75" style="width:130.35pt;height:36pt" o:ole="">
            <v:imagedata r:id="rId280" o:title=""/>
          </v:shape>
          <o:OLEObject Type="Embed" ProgID="Equation.DSMT4" ShapeID="_x0000_i1150" DrawAspect="Content" ObjectID="_1606326200" r:id="rId318"/>
        </w:object>
      </w:r>
    </w:p>
    <w:p w14:paraId="42FD33DD" w14:textId="284FEBDF" w:rsidR="00AF1FD6" w:rsidRPr="00700CD0" w:rsidRDefault="00B004B6" w:rsidP="00AF1FD6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421AF01" wp14:editId="2B897493">
            <wp:simplePos x="0" y="0"/>
            <wp:positionH relativeFrom="column">
              <wp:posOffset>3199130</wp:posOffset>
            </wp:positionH>
            <wp:positionV relativeFrom="paragraph">
              <wp:posOffset>121285</wp:posOffset>
            </wp:positionV>
            <wp:extent cx="2536190" cy="2377440"/>
            <wp:effectExtent l="0" t="0" r="0" b="381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619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700CD0">
        <w:rPr>
          <w:b/>
          <w:i/>
          <w:color w:val="FF0000"/>
          <w:u w:val="single"/>
        </w:rPr>
        <w:t>Solution</w:t>
      </w:r>
    </w:p>
    <w:p w14:paraId="06BB7443" w14:textId="38E0EF7A" w:rsidR="00AF1FD6" w:rsidRDefault="00AF1FD6" w:rsidP="00AF1FD6">
      <w:pPr>
        <w:ind w:left="360"/>
      </w:pPr>
      <w:r w:rsidRPr="003B3BDB">
        <w:rPr>
          <w:position w:val="-30"/>
        </w:rPr>
        <w:object w:dxaOrig="2000" w:dyaOrig="720" w14:anchorId="29C0CB95">
          <v:shape id="_x0000_i1151" type="#_x0000_t75" style="width:100.65pt;height:36pt" o:ole="">
            <v:imagedata r:id="rId320" o:title=""/>
          </v:shape>
          <o:OLEObject Type="Embed" ProgID="Equation.DSMT4" ShapeID="_x0000_i1151" DrawAspect="Content" ObjectID="_1606326201" r:id="rId321"/>
        </w:object>
      </w:r>
    </w:p>
    <w:p w14:paraId="6067F30C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880" w:dyaOrig="780" w14:anchorId="644EDF7B">
          <v:shape id="_x0000_i1152" type="#_x0000_t75" style="width:44.35pt;height:39pt" o:ole="">
            <v:imagedata r:id="rId322" o:title=""/>
          </v:shape>
          <o:OLEObject Type="Embed" ProgID="Equation.DSMT4" ShapeID="_x0000_i1152" DrawAspect="Content" ObjectID="_1606326202" r:id="rId323"/>
        </w:object>
      </w:r>
    </w:p>
    <w:p w14:paraId="0EE402DB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260" w:dyaOrig="720" w14:anchorId="40E04F0B">
          <v:shape id="_x0000_i1153" type="#_x0000_t75" style="width:113.35pt;height:36pt" o:ole="">
            <v:imagedata r:id="rId324" o:title=""/>
          </v:shape>
          <o:OLEObject Type="Embed" ProgID="Equation.DSMT4" ShapeID="_x0000_i1153" DrawAspect="Content" ObjectID="_1606326203" r:id="rId325"/>
        </w:object>
      </w:r>
    </w:p>
    <w:p w14:paraId="5C4E49D3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440" w:dyaOrig="720" w14:anchorId="78453F45">
          <v:shape id="_x0000_i1154" type="#_x0000_t75" style="width:1in;height:36pt" o:ole="">
            <v:imagedata r:id="rId326" o:title=""/>
          </v:shape>
          <o:OLEObject Type="Embed" ProgID="Equation.DSMT4" ShapeID="_x0000_i1154" DrawAspect="Content" ObjectID="_1606326204" r:id="rId327"/>
        </w:object>
      </w:r>
    </w:p>
    <w:p w14:paraId="4272FB52" w14:textId="77777777" w:rsidR="00AF1FD6" w:rsidRDefault="00AF1FD6" w:rsidP="00FF03F8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900" w:dyaOrig="780" w14:anchorId="139937F3">
          <v:shape id="_x0000_i1155" type="#_x0000_t75" style="width:45pt;height:39pt" o:ole="">
            <v:imagedata r:id="rId328" o:title=""/>
          </v:shape>
          <o:OLEObject Type="Embed" ProgID="Equation.DSMT4" ShapeID="_x0000_i1155" DrawAspect="Content" ObjectID="_1606326205" r:id="rId329"/>
        </w:object>
      </w:r>
    </w:p>
    <w:p w14:paraId="50204032" w14:textId="77777777" w:rsidR="00AF1FD6" w:rsidRDefault="00AF1FD6" w:rsidP="00AF1FD6"/>
    <w:p w14:paraId="004B9BFA" w14:textId="77777777" w:rsidR="00AF1FD6" w:rsidRDefault="00AF1FD6" w:rsidP="00AF1FD6"/>
    <w:p w14:paraId="6FAB892E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2BA8EDE" w14:textId="77777777" w:rsidR="00AF1FD6" w:rsidRDefault="00AF1FD6" w:rsidP="00375A6E">
      <w:pPr>
        <w:spacing w:line="240" w:lineRule="auto"/>
      </w:pPr>
      <w:r>
        <w:t xml:space="preserve">Draw </w:t>
      </w:r>
      <w:r w:rsidRPr="00AB5296">
        <w:rPr>
          <w:position w:val="-6"/>
        </w:rPr>
        <w:object w:dxaOrig="200" w:dyaOrig="279" w14:anchorId="78041EBF">
          <v:shape id="_x0000_i1156" type="#_x0000_t75" style="width:10.65pt;height:14.35pt" o:ole="">
            <v:imagedata r:id="rId310" o:title=""/>
          </v:shape>
          <o:OLEObject Type="Embed" ProgID="Equation.DSMT4" ShapeID="_x0000_i1156" DrawAspect="Content" ObjectID="_1606326206" r:id="rId330"/>
        </w:object>
      </w:r>
      <w:r>
        <w:t xml:space="preserve">, </w:t>
      </w:r>
      <w:r w:rsidRPr="00AB5296">
        <w:rPr>
          <w:position w:val="-6"/>
        </w:rPr>
        <w:object w:dxaOrig="200" w:dyaOrig="279" w14:anchorId="511C6B70">
          <v:shape id="_x0000_i1157" type="#_x0000_t75" style="width:10.65pt;height:14.35pt" o:ole="">
            <v:imagedata r:id="rId312" o:title=""/>
          </v:shape>
          <o:OLEObject Type="Embed" ProgID="Equation.DSMT4" ShapeID="_x0000_i1157" DrawAspect="Content" ObjectID="_1606326207" r:id="rId331"/>
        </w:object>
      </w:r>
      <w:r>
        <w:t xml:space="preserve">, </w:t>
      </w:r>
      <w:r w:rsidRPr="00AB5296">
        <w:rPr>
          <w:position w:val="-6"/>
        </w:rPr>
        <w:object w:dxaOrig="560" w:dyaOrig="279" w14:anchorId="4A5290D0">
          <v:shape id="_x0000_i1158" type="#_x0000_t75" style="width:28.65pt;height:14.35pt" o:ole="">
            <v:imagedata r:id="rId314" o:title=""/>
          </v:shape>
          <o:OLEObject Type="Embed" ProgID="Equation.DSMT4" ShapeID="_x0000_i1158" DrawAspect="Content" ObjectID="_1606326208" r:id="rId332"/>
        </w:object>
      </w:r>
      <w:r>
        <w:t xml:space="preserve">, and </w:t>
      </w:r>
      <w:r w:rsidRPr="00AB5296">
        <w:rPr>
          <w:position w:val="-6"/>
        </w:rPr>
        <w:object w:dxaOrig="700" w:dyaOrig="279" w14:anchorId="5C8A4F55">
          <v:shape id="_x0000_i1159" type="#_x0000_t75" style="width:35.35pt;height:14.35pt" o:ole="">
            <v:imagedata r:id="rId316" o:title=""/>
          </v:shape>
          <o:OLEObject Type="Embed" ProgID="Equation.DSMT4" ShapeID="_x0000_i1159" DrawAspect="Content" ObjectID="_1606326209" r:id="rId333"/>
        </w:object>
      </w:r>
      <w:r>
        <w:tab/>
      </w:r>
      <w:r w:rsidRPr="00DC75A6">
        <w:rPr>
          <w:position w:val="-30"/>
        </w:rPr>
        <w:object w:dxaOrig="2480" w:dyaOrig="720" w14:anchorId="41124C91">
          <v:shape id="_x0000_i1160" type="#_x0000_t75" style="width:123.65pt;height:36pt" o:ole="">
            <v:imagedata r:id="rId334" o:title=""/>
          </v:shape>
          <o:OLEObject Type="Embed" ProgID="Equation.DSMT4" ShapeID="_x0000_i1160" DrawAspect="Content" ObjectID="_1606326210" r:id="rId335"/>
        </w:object>
      </w:r>
    </w:p>
    <w:p w14:paraId="6A07A4C0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42484C3E" w14:textId="77777777" w:rsidR="00AF1FD6" w:rsidRDefault="00375A6E" w:rsidP="00AF1FD6">
      <w:pPr>
        <w:ind w:left="36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6102499" wp14:editId="57408672">
            <wp:simplePos x="0" y="0"/>
            <wp:positionH relativeFrom="column">
              <wp:posOffset>3008418</wp:posOffset>
            </wp:positionH>
            <wp:positionV relativeFrom="paragraph">
              <wp:posOffset>44661</wp:posOffset>
            </wp:positionV>
            <wp:extent cx="2342111" cy="2194560"/>
            <wp:effectExtent l="0" t="0" r="127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860" w:dyaOrig="720" w14:anchorId="451C53F9">
          <v:shape id="_x0000_i1161" type="#_x0000_t75" style="width:93pt;height:36pt" o:ole="">
            <v:imagedata r:id="rId337" o:title=""/>
          </v:shape>
          <o:OLEObject Type="Embed" ProgID="Equation.DSMT4" ShapeID="_x0000_i1161" DrawAspect="Content" ObjectID="_1606326211" r:id="rId338"/>
        </w:object>
      </w:r>
    </w:p>
    <w:p w14:paraId="6AA1AEFA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780" w:dyaOrig="780" w14:anchorId="6ACE5DCF">
          <v:shape id="_x0000_i1162" type="#_x0000_t75" style="width:39pt;height:39pt" o:ole="">
            <v:imagedata r:id="rId339" o:title=""/>
          </v:shape>
          <o:OLEObject Type="Embed" ProgID="Equation.DSMT4" ShapeID="_x0000_i1162" DrawAspect="Content" ObjectID="_1606326212" r:id="rId340"/>
        </w:object>
      </w:r>
    </w:p>
    <w:p w14:paraId="57C29F76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140" w:dyaOrig="720" w14:anchorId="09F1ACB0">
          <v:shape id="_x0000_i1163" type="#_x0000_t75" style="width:107.35pt;height:36pt" o:ole="">
            <v:imagedata r:id="rId341" o:title=""/>
          </v:shape>
          <o:OLEObject Type="Embed" ProgID="Equation.DSMT4" ShapeID="_x0000_i1163" DrawAspect="Content" ObjectID="_1606326213" r:id="rId342"/>
        </w:object>
      </w:r>
    </w:p>
    <w:p w14:paraId="606C4842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320" w:dyaOrig="720" w14:anchorId="177A915D">
          <v:shape id="_x0000_i1164" type="#_x0000_t75" style="width:66pt;height:36pt" o:ole="">
            <v:imagedata r:id="rId343" o:title=""/>
          </v:shape>
          <o:OLEObject Type="Embed" ProgID="Equation.DSMT4" ShapeID="_x0000_i1164" DrawAspect="Content" ObjectID="_1606326214" r:id="rId344"/>
        </w:object>
      </w:r>
    </w:p>
    <w:p w14:paraId="351CF660" w14:textId="77777777" w:rsidR="00AF1FD6" w:rsidRDefault="00AF1FD6" w:rsidP="00375A6E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760" w:dyaOrig="780" w14:anchorId="542763D1">
          <v:shape id="_x0000_i1165" type="#_x0000_t75" style="width:38.35pt;height:39pt" o:ole="">
            <v:imagedata r:id="rId345" o:title=""/>
          </v:shape>
          <o:OLEObject Type="Embed" ProgID="Equation.DSMT4" ShapeID="_x0000_i1165" DrawAspect="Content" ObjectID="_1606326215" r:id="rId346"/>
        </w:object>
      </w:r>
    </w:p>
    <w:p w14:paraId="33249805" w14:textId="77777777" w:rsidR="00A6686C" w:rsidRPr="00A6686C" w:rsidRDefault="00A6686C" w:rsidP="00A6686C">
      <w:pPr>
        <w:spacing w:line="240" w:lineRule="auto"/>
        <w:rPr>
          <w:sz w:val="10"/>
        </w:rPr>
      </w:pPr>
      <w:r w:rsidRPr="00A6686C">
        <w:rPr>
          <w:sz w:val="10"/>
        </w:rPr>
        <w:br w:type="page"/>
      </w:r>
    </w:p>
    <w:p w14:paraId="1DE8B4CF" w14:textId="77777777" w:rsidR="00AF1FD6" w:rsidRDefault="00AF1FD6" w:rsidP="00FF03F8">
      <w:pPr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036D3D7F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062D2A43">
          <v:shape id="_x0000_i1166" type="#_x0000_t75" style="width:10.65pt;height:14.35pt" o:ole="">
            <v:imagedata r:id="rId310" o:title=""/>
          </v:shape>
          <o:OLEObject Type="Embed" ProgID="Equation.DSMT4" ShapeID="_x0000_i1166" DrawAspect="Content" ObjectID="_1606326216" r:id="rId347"/>
        </w:object>
      </w:r>
      <w:r>
        <w:t xml:space="preserve">, </w:t>
      </w:r>
      <w:r w:rsidRPr="00AB5296">
        <w:rPr>
          <w:position w:val="-6"/>
        </w:rPr>
        <w:object w:dxaOrig="200" w:dyaOrig="279" w14:anchorId="0DBAFDF2">
          <v:shape id="_x0000_i1167" type="#_x0000_t75" style="width:10.65pt;height:14.35pt" o:ole="">
            <v:imagedata r:id="rId312" o:title=""/>
          </v:shape>
          <o:OLEObject Type="Embed" ProgID="Equation.DSMT4" ShapeID="_x0000_i1167" DrawAspect="Content" ObjectID="_1606326217" r:id="rId348"/>
        </w:object>
      </w:r>
      <w:r>
        <w:t xml:space="preserve">, </w:t>
      </w:r>
      <w:r w:rsidRPr="00AB5296">
        <w:rPr>
          <w:position w:val="-6"/>
        </w:rPr>
        <w:object w:dxaOrig="560" w:dyaOrig="279" w14:anchorId="59ACE9D4">
          <v:shape id="_x0000_i1168" type="#_x0000_t75" style="width:28.65pt;height:14.35pt" o:ole="">
            <v:imagedata r:id="rId314" o:title=""/>
          </v:shape>
          <o:OLEObject Type="Embed" ProgID="Equation.DSMT4" ShapeID="_x0000_i1168" DrawAspect="Content" ObjectID="_1606326218" r:id="rId349"/>
        </w:object>
      </w:r>
      <w:r>
        <w:t xml:space="preserve">, and </w:t>
      </w:r>
      <w:r w:rsidRPr="00AB5296">
        <w:rPr>
          <w:position w:val="-6"/>
        </w:rPr>
        <w:object w:dxaOrig="700" w:dyaOrig="279" w14:anchorId="59935DB4">
          <v:shape id="_x0000_i1169" type="#_x0000_t75" style="width:35.35pt;height:14.35pt" o:ole="">
            <v:imagedata r:id="rId316" o:title=""/>
          </v:shape>
          <o:OLEObject Type="Embed" ProgID="Equation.DSMT4" ShapeID="_x0000_i1169" DrawAspect="Content" ObjectID="_1606326219" r:id="rId350"/>
        </w:object>
      </w:r>
      <w:r>
        <w:tab/>
      </w:r>
      <w:r w:rsidRPr="00DC75A6">
        <w:rPr>
          <w:position w:val="-30"/>
        </w:rPr>
        <w:object w:dxaOrig="2380" w:dyaOrig="720" w14:anchorId="057EAD9E">
          <v:shape id="_x0000_i1170" type="#_x0000_t75" style="width:119.35pt;height:36pt" o:ole="">
            <v:imagedata r:id="rId351" o:title=""/>
          </v:shape>
          <o:OLEObject Type="Embed" ProgID="Equation.DSMT4" ShapeID="_x0000_i1170" DrawAspect="Content" ObjectID="_1606326220" r:id="rId352"/>
        </w:object>
      </w:r>
    </w:p>
    <w:p w14:paraId="10DCF1E1" w14:textId="406FC056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0737F5D2" w14:textId="1A32822E" w:rsidR="00AF1FD6" w:rsidRDefault="00682040" w:rsidP="00AF1FD6">
      <w:pPr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7D7371A" wp14:editId="09212A74">
            <wp:simplePos x="0" y="0"/>
            <wp:positionH relativeFrom="column">
              <wp:posOffset>2968414</wp:posOffset>
            </wp:positionH>
            <wp:positionV relativeFrom="paragraph">
              <wp:posOffset>59478</wp:posOffset>
            </wp:positionV>
            <wp:extent cx="2342111" cy="2194560"/>
            <wp:effectExtent l="0" t="0" r="127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740" w:dyaOrig="720" w14:anchorId="617E0FCB">
          <v:shape id="_x0000_i1171" type="#_x0000_t75" style="width:87pt;height:36pt" o:ole="">
            <v:imagedata r:id="rId354" o:title=""/>
          </v:shape>
          <o:OLEObject Type="Embed" ProgID="Equation.DSMT4" ShapeID="_x0000_i1171" DrawAspect="Content" ObjectID="_1606326221" r:id="rId355"/>
        </w:object>
      </w:r>
    </w:p>
    <w:p w14:paraId="08DE2BCB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780" w:dyaOrig="780" w14:anchorId="3C30C579">
          <v:shape id="_x0000_i1172" type="#_x0000_t75" style="width:39pt;height:39pt" o:ole="">
            <v:imagedata r:id="rId356" o:title=""/>
          </v:shape>
          <o:OLEObject Type="Embed" ProgID="Equation.DSMT4" ShapeID="_x0000_i1172" DrawAspect="Content" ObjectID="_1606326222" r:id="rId357"/>
        </w:object>
      </w:r>
    </w:p>
    <w:p w14:paraId="4E42CE8E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020" w:dyaOrig="720" w14:anchorId="36148DEC">
          <v:shape id="_x0000_i1173" type="#_x0000_t75" style="width:101.35pt;height:36pt" o:ole="">
            <v:imagedata r:id="rId358" o:title=""/>
          </v:shape>
          <o:OLEObject Type="Embed" ProgID="Equation.DSMT4" ShapeID="_x0000_i1173" DrawAspect="Content" ObjectID="_1606326223" r:id="rId359"/>
        </w:object>
      </w:r>
    </w:p>
    <w:p w14:paraId="73FB062F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200" w:dyaOrig="720" w14:anchorId="4D955DD7">
          <v:shape id="_x0000_i1174" type="#_x0000_t75" style="width:60pt;height:36pt" o:ole="">
            <v:imagedata r:id="rId360" o:title=""/>
          </v:shape>
          <o:OLEObject Type="Embed" ProgID="Equation.DSMT4" ShapeID="_x0000_i1174" DrawAspect="Content" ObjectID="_1606326224" r:id="rId361"/>
        </w:object>
      </w:r>
    </w:p>
    <w:p w14:paraId="002928CC" w14:textId="77777777" w:rsidR="00AF1FD6" w:rsidRDefault="00AF1FD6" w:rsidP="00AF1FD6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780" w:dyaOrig="780" w14:anchorId="763DE967">
          <v:shape id="_x0000_i1175" type="#_x0000_t75" style="width:39pt;height:39pt" o:ole="">
            <v:imagedata r:id="rId362" o:title=""/>
          </v:shape>
          <o:OLEObject Type="Embed" ProgID="Equation.DSMT4" ShapeID="_x0000_i1175" DrawAspect="Content" ObjectID="_1606326225" r:id="rId363"/>
        </w:object>
      </w:r>
    </w:p>
    <w:p w14:paraId="460EC6FE" w14:textId="77777777" w:rsidR="00A6686C" w:rsidRDefault="00A6686C" w:rsidP="00A6686C"/>
    <w:p w14:paraId="3FF4D08C" w14:textId="77777777" w:rsidR="00A6686C" w:rsidRDefault="00A6686C" w:rsidP="00A6686C"/>
    <w:p w14:paraId="2DF15DA8" w14:textId="77777777" w:rsidR="00AF1FD6" w:rsidRDefault="00AF1FD6" w:rsidP="00FF03F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FA2C4DC" w14:textId="77777777" w:rsidR="00AF1FD6" w:rsidRDefault="00AF1FD6" w:rsidP="00AF1FD6">
      <w:r>
        <w:t xml:space="preserve">Draw </w:t>
      </w:r>
      <w:r w:rsidRPr="00AB5296">
        <w:rPr>
          <w:position w:val="-6"/>
        </w:rPr>
        <w:object w:dxaOrig="200" w:dyaOrig="279" w14:anchorId="40300EA0">
          <v:shape id="_x0000_i1176" type="#_x0000_t75" style="width:10.65pt;height:14.35pt" o:ole="">
            <v:imagedata r:id="rId310" o:title=""/>
          </v:shape>
          <o:OLEObject Type="Embed" ProgID="Equation.DSMT4" ShapeID="_x0000_i1176" DrawAspect="Content" ObjectID="_1606326226" r:id="rId364"/>
        </w:object>
      </w:r>
      <w:r>
        <w:t xml:space="preserve">, </w:t>
      </w:r>
      <w:r w:rsidRPr="00AB5296">
        <w:rPr>
          <w:position w:val="-6"/>
        </w:rPr>
        <w:object w:dxaOrig="200" w:dyaOrig="279" w14:anchorId="0EADF3DC">
          <v:shape id="_x0000_i1177" type="#_x0000_t75" style="width:10.65pt;height:14.35pt" o:ole="">
            <v:imagedata r:id="rId312" o:title=""/>
          </v:shape>
          <o:OLEObject Type="Embed" ProgID="Equation.DSMT4" ShapeID="_x0000_i1177" DrawAspect="Content" ObjectID="_1606326227" r:id="rId365"/>
        </w:object>
      </w:r>
      <w:r>
        <w:t xml:space="preserve">, </w:t>
      </w:r>
      <w:r w:rsidRPr="00AB5296">
        <w:rPr>
          <w:position w:val="-6"/>
        </w:rPr>
        <w:object w:dxaOrig="560" w:dyaOrig="279" w14:anchorId="4270E955">
          <v:shape id="_x0000_i1178" type="#_x0000_t75" style="width:28.65pt;height:14.35pt" o:ole="">
            <v:imagedata r:id="rId314" o:title=""/>
          </v:shape>
          <o:OLEObject Type="Embed" ProgID="Equation.DSMT4" ShapeID="_x0000_i1178" DrawAspect="Content" ObjectID="_1606326228" r:id="rId366"/>
        </w:object>
      </w:r>
      <w:r>
        <w:t xml:space="preserve">, and </w:t>
      </w:r>
      <w:r w:rsidRPr="00AB5296">
        <w:rPr>
          <w:position w:val="-6"/>
        </w:rPr>
        <w:object w:dxaOrig="700" w:dyaOrig="279" w14:anchorId="00B43461">
          <v:shape id="_x0000_i1179" type="#_x0000_t75" style="width:35.35pt;height:14.35pt" o:ole="">
            <v:imagedata r:id="rId316" o:title=""/>
          </v:shape>
          <o:OLEObject Type="Embed" ProgID="Equation.DSMT4" ShapeID="_x0000_i1179" DrawAspect="Content" ObjectID="_1606326229" r:id="rId367"/>
        </w:object>
      </w:r>
      <w:r>
        <w:tab/>
      </w:r>
      <w:r w:rsidRPr="00DC75A6">
        <w:rPr>
          <w:position w:val="-30"/>
        </w:rPr>
        <w:object w:dxaOrig="2600" w:dyaOrig="720" w14:anchorId="1C4A2031">
          <v:shape id="_x0000_i1180" type="#_x0000_t75" style="width:130.65pt;height:36pt" o:ole="">
            <v:imagedata r:id="rId368" o:title=""/>
          </v:shape>
          <o:OLEObject Type="Embed" ProgID="Equation.DSMT4" ShapeID="_x0000_i1180" DrawAspect="Content" ObjectID="_1606326230" r:id="rId369"/>
        </w:object>
      </w:r>
    </w:p>
    <w:p w14:paraId="4266E2B2" w14:textId="77777777" w:rsidR="00AF1FD6" w:rsidRPr="00700CD0" w:rsidRDefault="00AF1FD6" w:rsidP="00AF1FD6">
      <w:pPr>
        <w:spacing w:line="360" w:lineRule="auto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0013980A" w14:textId="77777777" w:rsidR="00AF1FD6" w:rsidRDefault="006B4E44" w:rsidP="00AF1FD6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2C1BF0F" wp14:editId="6D3BC95E">
            <wp:simplePos x="0" y="0"/>
            <wp:positionH relativeFrom="column">
              <wp:posOffset>2961429</wp:posOffset>
            </wp:positionH>
            <wp:positionV relativeFrom="paragraph">
              <wp:posOffset>5292</wp:posOffset>
            </wp:positionV>
            <wp:extent cx="2342149" cy="2194560"/>
            <wp:effectExtent l="0" t="0" r="127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14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1FD6" w:rsidRPr="00DC75A6">
        <w:rPr>
          <w:position w:val="-30"/>
        </w:rPr>
        <w:object w:dxaOrig="1980" w:dyaOrig="720" w14:anchorId="42A6E1DE">
          <v:shape id="_x0000_i1181" type="#_x0000_t75" style="width:99pt;height:36pt" o:ole="">
            <v:imagedata r:id="rId371" o:title=""/>
          </v:shape>
          <o:OLEObject Type="Embed" ProgID="Equation.DSMT4" ShapeID="_x0000_i1181" DrawAspect="Content" ObjectID="_1606326231" r:id="rId372"/>
        </w:object>
      </w:r>
    </w:p>
    <w:p w14:paraId="0ABC7527" w14:textId="77777777" w:rsidR="00AF1FD6" w:rsidRDefault="00AF1FD6" w:rsidP="00AF1FD6">
      <w:pPr>
        <w:tabs>
          <w:tab w:val="left" w:pos="900"/>
        </w:tabs>
        <w:spacing w:line="360" w:lineRule="auto"/>
        <w:ind w:left="360"/>
      </w:pPr>
      <w:r>
        <w:tab/>
      </w:r>
      <w:r w:rsidRPr="003B3BDB">
        <w:rPr>
          <w:position w:val="-36"/>
        </w:rPr>
        <w:object w:dxaOrig="880" w:dyaOrig="780" w14:anchorId="1733CFCD">
          <v:shape id="_x0000_i1182" type="#_x0000_t75" style="width:44.35pt;height:39pt" o:ole="">
            <v:imagedata r:id="rId373" o:title=""/>
          </v:shape>
          <o:OLEObject Type="Embed" ProgID="Equation.DSMT4" ShapeID="_x0000_i1182" DrawAspect="Content" ObjectID="_1606326232" r:id="rId374"/>
        </w:object>
      </w:r>
    </w:p>
    <w:p w14:paraId="7AE71183" w14:textId="77777777" w:rsidR="00AF1FD6" w:rsidRDefault="00AF1FD6" w:rsidP="00AF1FD6">
      <w:pPr>
        <w:ind w:left="360"/>
      </w:pPr>
      <w:r w:rsidRPr="003B3BDB">
        <w:rPr>
          <w:position w:val="-30"/>
        </w:rPr>
        <w:object w:dxaOrig="2240" w:dyaOrig="720" w14:anchorId="39B7B042">
          <v:shape id="_x0000_i1183" type="#_x0000_t75" style="width:112.35pt;height:36pt" o:ole="">
            <v:imagedata r:id="rId375" o:title=""/>
          </v:shape>
          <o:OLEObject Type="Embed" ProgID="Equation.DSMT4" ShapeID="_x0000_i1183" DrawAspect="Content" ObjectID="_1606326233" r:id="rId376"/>
        </w:object>
      </w:r>
    </w:p>
    <w:p w14:paraId="0D97CCDE" w14:textId="77777777" w:rsidR="00AF1FD6" w:rsidRDefault="00AF1FD6" w:rsidP="00AF1FD6">
      <w:pPr>
        <w:tabs>
          <w:tab w:val="left" w:pos="990"/>
        </w:tabs>
        <w:ind w:left="360"/>
      </w:pPr>
      <w:r>
        <w:tab/>
      </w:r>
      <w:r w:rsidRPr="003B3BDB">
        <w:rPr>
          <w:position w:val="-30"/>
        </w:rPr>
        <w:object w:dxaOrig="1440" w:dyaOrig="720" w14:anchorId="56F1A413">
          <v:shape id="_x0000_i1184" type="#_x0000_t75" style="width:1in;height:36pt" o:ole="">
            <v:imagedata r:id="rId377" o:title=""/>
          </v:shape>
          <o:OLEObject Type="Embed" ProgID="Equation.DSMT4" ShapeID="_x0000_i1184" DrawAspect="Content" ObjectID="_1606326234" r:id="rId378"/>
        </w:object>
      </w:r>
    </w:p>
    <w:p w14:paraId="139B0EE2" w14:textId="77777777" w:rsidR="00AF1FD6" w:rsidRDefault="00AF1FD6" w:rsidP="00AF1FD6">
      <w:pPr>
        <w:tabs>
          <w:tab w:val="left" w:pos="990"/>
        </w:tabs>
        <w:spacing w:line="240" w:lineRule="auto"/>
        <w:ind w:left="360"/>
      </w:pPr>
      <w:r>
        <w:tab/>
      </w:r>
      <w:r w:rsidRPr="003B3BDB">
        <w:rPr>
          <w:position w:val="-36"/>
        </w:rPr>
        <w:object w:dxaOrig="900" w:dyaOrig="780" w14:anchorId="0F304D6A">
          <v:shape id="_x0000_i1185" type="#_x0000_t75" style="width:45pt;height:39pt" o:ole="">
            <v:imagedata r:id="rId379" o:title=""/>
          </v:shape>
          <o:OLEObject Type="Embed" ProgID="Equation.DSMT4" ShapeID="_x0000_i1185" DrawAspect="Content" ObjectID="_1606326235" r:id="rId380"/>
        </w:object>
      </w:r>
    </w:p>
    <w:p w14:paraId="351205A7" w14:textId="030E5D24" w:rsidR="00973065" w:rsidRPr="002F53FE" w:rsidRDefault="00973065" w:rsidP="00095F8A">
      <w:bookmarkStart w:id="2" w:name="_GoBack"/>
      <w:bookmarkEnd w:id="2"/>
    </w:p>
    <w:sectPr w:rsidR="00973065" w:rsidRPr="002F53FE" w:rsidSect="00237450">
      <w:headerReference w:type="default" r:id="rId381"/>
      <w:footerReference w:type="default" r:id="rId382"/>
      <w:type w:val="continuous"/>
      <w:pgSz w:w="12240" w:h="15840" w:code="1"/>
      <w:pgMar w:top="864" w:right="864" w:bottom="864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480B5C" w14:textId="77777777" w:rsidR="00F01D5D" w:rsidRDefault="00F01D5D" w:rsidP="0045110D">
      <w:pPr>
        <w:spacing w:line="240" w:lineRule="auto"/>
      </w:pPr>
      <w:r>
        <w:separator/>
      </w:r>
    </w:p>
  </w:endnote>
  <w:endnote w:type="continuationSeparator" w:id="0">
    <w:p w14:paraId="36FEFD83" w14:textId="77777777" w:rsidR="00F01D5D" w:rsidRDefault="00F01D5D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392431" w14:textId="77777777" w:rsidR="00AC5A02" w:rsidRDefault="00AC5A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282E27AC" w14:textId="77777777" w:rsidR="00AC5A02" w:rsidRDefault="00AC5A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13E7FD" w14:textId="77777777" w:rsidR="00F01D5D" w:rsidRDefault="00F01D5D" w:rsidP="0045110D">
      <w:pPr>
        <w:spacing w:line="240" w:lineRule="auto"/>
      </w:pPr>
      <w:r>
        <w:separator/>
      </w:r>
    </w:p>
  </w:footnote>
  <w:footnote w:type="continuationSeparator" w:id="0">
    <w:p w14:paraId="1581B269" w14:textId="77777777" w:rsidR="00F01D5D" w:rsidRDefault="00F01D5D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36B435" w14:textId="77777777" w:rsidR="00AC5A02" w:rsidRDefault="00AC5A02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0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2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5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4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6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4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2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6"/>
  </w:num>
  <w:num w:numId="2">
    <w:abstractNumId w:val="85"/>
  </w:num>
  <w:num w:numId="3">
    <w:abstractNumId w:val="10"/>
  </w:num>
  <w:num w:numId="4">
    <w:abstractNumId w:val="14"/>
  </w:num>
  <w:num w:numId="5">
    <w:abstractNumId w:val="47"/>
  </w:num>
  <w:num w:numId="6">
    <w:abstractNumId w:val="76"/>
  </w:num>
  <w:num w:numId="7">
    <w:abstractNumId w:val="53"/>
  </w:num>
  <w:num w:numId="8">
    <w:abstractNumId w:val="0"/>
  </w:num>
  <w:num w:numId="9">
    <w:abstractNumId w:val="70"/>
  </w:num>
  <w:num w:numId="10">
    <w:abstractNumId w:val="16"/>
  </w:num>
  <w:num w:numId="11">
    <w:abstractNumId w:val="6"/>
  </w:num>
  <w:num w:numId="12">
    <w:abstractNumId w:val="36"/>
  </w:num>
  <w:num w:numId="13">
    <w:abstractNumId w:val="86"/>
  </w:num>
  <w:num w:numId="14">
    <w:abstractNumId w:val="3"/>
  </w:num>
  <w:num w:numId="15">
    <w:abstractNumId w:val="75"/>
  </w:num>
  <w:num w:numId="16">
    <w:abstractNumId w:val="69"/>
  </w:num>
  <w:num w:numId="17">
    <w:abstractNumId w:val="61"/>
  </w:num>
  <w:num w:numId="18">
    <w:abstractNumId w:val="42"/>
  </w:num>
  <w:num w:numId="19">
    <w:abstractNumId w:val="57"/>
  </w:num>
  <w:num w:numId="20">
    <w:abstractNumId w:val="84"/>
  </w:num>
  <w:num w:numId="21">
    <w:abstractNumId w:val="25"/>
  </w:num>
  <w:num w:numId="22">
    <w:abstractNumId w:val="67"/>
  </w:num>
  <w:num w:numId="23">
    <w:abstractNumId w:val="20"/>
  </w:num>
  <w:num w:numId="24">
    <w:abstractNumId w:val="71"/>
  </w:num>
  <w:num w:numId="25">
    <w:abstractNumId w:val="54"/>
  </w:num>
  <w:num w:numId="26">
    <w:abstractNumId w:val="73"/>
  </w:num>
  <w:num w:numId="27">
    <w:abstractNumId w:val="65"/>
  </w:num>
  <w:num w:numId="28">
    <w:abstractNumId w:val="18"/>
  </w:num>
  <w:num w:numId="29">
    <w:abstractNumId w:val="22"/>
  </w:num>
  <w:num w:numId="30">
    <w:abstractNumId w:val="81"/>
  </w:num>
  <w:num w:numId="31">
    <w:abstractNumId w:val="78"/>
  </w:num>
  <w:num w:numId="32">
    <w:abstractNumId w:val="4"/>
  </w:num>
  <w:num w:numId="33">
    <w:abstractNumId w:val="27"/>
  </w:num>
  <w:num w:numId="34">
    <w:abstractNumId w:val="49"/>
  </w:num>
  <w:num w:numId="35">
    <w:abstractNumId w:val="64"/>
  </w:num>
  <w:num w:numId="36">
    <w:abstractNumId w:val="28"/>
  </w:num>
  <w:num w:numId="37">
    <w:abstractNumId w:val="38"/>
  </w:num>
  <w:num w:numId="38">
    <w:abstractNumId w:val="34"/>
  </w:num>
  <w:num w:numId="39">
    <w:abstractNumId w:val="60"/>
  </w:num>
  <w:num w:numId="40">
    <w:abstractNumId w:val="66"/>
  </w:num>
  <w:num w:numId="41">
    <w:abstractNumId w:val="58"/>
  </w:num>
  <w:num w:numId="42">
    <w:abstractNumId w:val="24"/>
  </w:num>
  <w:num w:numId="43">
    <w:abstractNumId w:val="63"/>
  </w:num>
  <w:num w:numId="44">
    <w:abstractNumId w:val="55"/>
  </w:num>
  <w:num w:numId="45">
    <w:abstractNumId w:val="1"/>
  </w:num>
  <w:num w:numId="46">
    <w:abstractNumId w:val="77"/>
  </w:num>
  <w:num w:numId="47">
    <w:abstractNumId w:val="51"/>
  </w:num>
  <w:num w:numId="48">
    <w:abstractNumId w:val="2"/>
  </w:num>
  <w:num w:numId="49">
    <w:abstractNumId w:val="82"/>
  </w:num>
  <w:num w:numId="50">
    <w:abstractNumId w:val="59"/>
  </w:num>
  <w:num w:numId="51">
    <w:abstractNumId w:val="46"/>
  </w:num>
  <w:num w:numId="52">
    <w:abstractNumId w:val="35"/>
  </w:num>
  <w:num w:numId="53">
    <w:abstractNumId w:val="56"/>
  </w:num>
  <w:num w:numId="54">
    <w:abstractNumId w:val="62"/>
  </w:num>
  <w:num w:numId="55">
    <w:abstractNumId w:val="41"/>
  </w:num>
  <w:num w:numId="56">
    <w:abstractNumId w:val="72"/>
  </w:num>
  <w:num w:numId="57">
    <w:abstractNumId w:val="5"/>
  </w:num>
  <w:num w:numId="58">
    <w:abstractNumId w:val="8"/>
  </w:num>
  <w:num w:numId="59">
    <w:abstractNumId w:val="32"/>
  </w:num>
  <w:num w:numId="60">
    <w:abstractNumId w:val="52"/>
  </w:num>
  <w:num w:numId="61">
    <w:abstractNumId w:val="9"/>
  </w:num>
  <w:num w:numId="62">
    <w:abstractNumId w:val="17"/>
  </w:num>
  <w:num w:numId="63">
    <w:abstractNumId w:val="37"/>
  </w:num>
  <w:num w:numId="64">
    <w:abstractNumId w:val="68"/>
  </w:num>
  <w:num w:numId="65">
    <w:abstractNumId w:val="12"/>
  </w:num>
  <w:num w:numId="66">
    <w:abstractNumId w:val="40"/>
  </w:num>
  <w:num w:numId="67">
    <w:abstractNumId w:val="39"/>
  </w:num>
  <w:num w:numId="68">
    <w:abstractNumId w:val="23"/>
  </w:num>
  <w:num w:numId="69">
    <w:abstractNumId w:val="33"/>
  </w:num>
  <w:num w:numId="70">
    <w:abstractNumId w:val="21"/>
  </w:num>
  <w:num w:numId="71">
    <w:abstractNumId w:val="31"/>
  </w:num>
  <w:num w:numId="72">
    <w:abstractNumId w:val="43"/>
  </w:num>
  <w:num w:numId="73">
    <w:abstractNumId w:val="48"/>
  </w:num>
  <w:num w:numId="74">
    <w:abstractNumId w:val="79"/>
  </w:num>
  <w:num w:numId="75">
    <w:abstractNumId w:val="50"/>
  </w:num>
  <w:num w:numId="76">
    <w:abstractNumId w:val="13"/>
  </w:num>
  <w:num w:numId="77">
    <w:abstractNumId w:val="44"/>
  </w:num>
  <w:num w:numId="78">
    <w:abstractNumId w:val="15"/>
  </w:num>
  <w:num w:numId="79">
    <w:abstractNumId w:val="74"/>
  </w:num>
  <w:num w:numId="80">
    <w:abstractNumId w:val="83"/>
  </w:num>
  <w:num w:numId="81">
    <w:abstractNumId w:val="11"/>
  </w:num>
  <w:num w:numId="82">
    <w:abstractNumId w:val="80"/>
  </w:num>
  <w:num w:numId="83">
    <w:abstractNumId w:val="29"/>
  </w:num>
  <w:num w:numId="84">
    <w:abstractNumId w:val="30"/>
  </w:num>
  <w:num w:numId="85">
    <w:abstractNumId w:val="45"/>
  </w:num>
  <w:num w:numId="86">
    <w:abstractNumId w:val="7"/>
  </w:num>
  <w:num w:numId="87">
    <w:abstractNumId w:val="19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A21"/>
    <w:rsid w:val="00056CE6"/>
    <w:rsid w:val="00060518"/>
    <w:rsid w:val="00060779"/>
    <w:rsid w:val="000627F8"/>
    <w:rsid w:val="00063076"/>
    <w:rsid w:val="00065356"/>
    <w:rsid w:val="000673F2"/>
    <w:rsid w:val="000678F6"/>
    <w:rsid w:val="00071E58"/>
    <w:rsid w:val="0007227C"/>
    <w:rsid w:val="00074541"/>
    <w:rsid w:val="00074CC9"/>
    <w:rsid w:val="000751E6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5F8A"/>
    <w:rsid w:val="000960ED"/>
    <w:rsid w:val="000969E3"/>
    <w:rsid w:val="00096E3E"/>
    <w:rsid w:val="000975A1"/>
    <w:rsid w:val="00097F37"/>
    <w:rsid w:val="000A05FD"/>
    <w:rsid w:val="000A3FB4"/>
    <w:rsid w:val="000A49FA"/>
    <w:rsid w:val="000A4A53"/>
    <w:rsid w:val="000A54DA"/>
    <w:rsid w:val="000A5EB5"/>
    <w:rsid w:val="000A6D18"/>
    <w:rsid w:val="000A7F25"/>
    <w:rsid w:val="000B044B"/>
    <w:rsid w:val="000B09B9"/>
    <w:rsid w:val="000B16D4"/>
    <w:rsid w:val="000B3816"/>
    <w:rsid w:val="000B4E9F"/>
    <w:rsid w:val="000B6802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D6999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B47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5CD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5C5"/>
    <w:rsid w:val="00281CB8"/>
    <w:rsid w:val="00282D97"/>
    <w:rsid w:val="00285583"/>
    <w:rsid w:val="00290CB3"/>
    <w:rsid w:val="00292842"/>
    <w:rsid w:val="00292D16"/>
    <w:rsid w:val="00293D32"/>
    <w:rsid w:val="00294F6A"/>
    <w:rsid w:val="00297CDE"/>
    <w:rsid w:val="002A238F"/>
    <w:rsid w:val="002B05AC"/>
    <w:rsid w:val="002B1EC7"/>
    <w:rsid w:val="002B3F63"/>
    <w:rsid w:val="002B42C6"/>
    <w:rsid w:val="002B4EB7"/>
    <w:rsid w:val="002B5914"/>
    <w:rsid w:val="002B6DF4"/>
    <w:rsid w:val="002C2909"/>
    <w:rsid w:val="002C3320"/>
    <w:rsid w:val="002C3567"/>
    <w:rsid w:val="002C70AC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233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7EA4"/>
    <w:rsid w:val="0050320D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29B4"/>
    <w:rsid w:val="005237DD"/>
    <w:rsid w:val="005267DC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6241"/>
    <w:rsid w:val="00547C1B"/>
    <w:rsid w:val="005503F4"/>
    <w:rsid w:val="0055155A"/>
    <w:rsid w:val="00551A94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4412"/>
    <w:rsid w:val="00565108"/>
    <w:rsid w:val="00565A57"/>
    <w:rsid w:val="0056729C"/>
    <w:rsid w:val="0056735A"/>
    <w:rsid w:val="005679A0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D86"/>
    <w:rsid w:val="005B562C"/>
    <w:rsid w:val="005B569B"/>
    <w:rsid w:val="005C282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14C4"/>
    <w:rsid w:val="0063207F"/>
    <w:rsid w:val="00632B5C"/>
    <w:rsid w:val="00632B82"/>
    <w:rsid w:val="00632F28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69B"/>
    <w:rsid w:val="006563E9"/>
    <w:rsid w:val="00656AB2"/>
    <w:rsid w:val="00661958"/>
    <w:rsid w:val="00662CA3"/>
    <w:rsid w:val="006635DF"/>
    <w:rsid w:val="006637EF"/>
    <w:rsid w:val="00665E45"/>
    <w:rsid w:val="00670494"/>
    <w:rsid w:val="00673EBC"/>
    <w:rsid w:val="00677725"/>
    <w:rsid w:val="00677F08"/>
    <w:rsid w:val="00680534"/>
    <w:rsid w:val="006808BD"/>
    <w:rsid w:val="00680E39"/>
    <w:rsid w:val="00681165"/>
    <w:rsid w:val="00682040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52E8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10B6"/>
    <w:rsid w:val="007C353A"/>
    <w:rsid w:val="007C3E35"/>
    <w:rsid w:val="007C52D9"/>
    <w:rsid w:val="007C54BC"/>
    <w:rsid w:val="007C5653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5960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747A"/>
    <w:rsid w:val="00870BCB"/>
    <w:rsid w:val="008718AF"/>
    <w:rsid w:val="008744BE"/>
    <w:rsid w:val="00876FAF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984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4940"/>
    <w:rsid w:val="00965226"/>
    <w:rsid w:val="009656AA"/>
    <w:rsid w:val="009659A8"/>
    <w:rsid w:val="009662FF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91B"/>
    <w:rsid w:val="00991BFC"/>
    <w:rsid w:val="00992A12"/>
    <w:rsid w:val="009947C1"/>
    <w:rsid w:val="0099688F"/>
    <w:rsid w:val="00997799"/>
    <w:rsid w:val="009978C4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472"/>
    <w:rsid w:val="00A0232C"/>
    <w:rsid w:val="00A0250C"/>
    <w:rsid w:val="00A0478B"/>
    <w:rsid w:val="00A056D2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5EB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45C"/>
    <w:rsid w:val="00A928CC"/>
    <w:rsid w:val="00A93E69"/>
    <w:rsid w:val="00A94221"/>
    <w:rsid w:val="00A94A75"/>
    <w:rsid w:val="00A96726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5A02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B6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202AA"/>
    <w:rsid w:val="00B2058A"/>
    <w:rsid w:val="00B220D5"/>
    <w:rsid w:val="00B2248D"/>
    <w:rsid w:val="00B23363"/>
    <w:rsid w:val="00B25EC7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2D5"/>
    <w:rsid w:val="00BB28BE"/>
    <w:rsid w:val="00BB4864"/>
    <w:rsid w:val="00BB4F1A"/>
    <w:rsid w:val="00BB5B1A"/>
    <w:rsid w:val="00BB6184"/>
    <w:rsid w:val="00BB75D4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1F77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92436"/>
    <w:rsid w:val="00D93583"/>
    <w:rsid w:val="00D935A0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47CE9"/>
    <w:rsid w:val="00E520F8"/>
    <w:rsid w:val="00E52DC0"/>
    <w:rsid w:val="00E548D4"/>
    <w:rsid w:val="00E550BA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598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9065E"/>
    <w:rsid w:val="00E916AF"/>
    <w:rsid w:val="00E91D46"/>
    <w:rsid w:val="00E95CF5"/>
    <w:rsid w:val="00E96E4B"/>
    <w:rsid w:val="00E96F91"/>
    <w:rsid w:val="00E97CBD"/>
    <w:rsid w:val="00EA319E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F0F71"/>
    <w:rsid w:val="00EF25DC"/>
    <w:rsid w:val="00EF36C9"/>
    <w:rsid w:val="00EF4DDB"/>
    <w:rsid w:val="00EF56F7"/>
    <w:rsid w:val="00EF5FD4"/>
    <w:rsid w:val="00EF666D"/>
    <w:rsid w:val="00F006B7"/>
    <w:rsid w:val="00F00CCA"/>
    <w:rsid w:val="00F00E3B"/>
    <w:rsid w:val="00F01D5D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277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27D85"/>
    <w:rsid w:val="00F3269E"/>
    <w:rsid w:val="00F36E58"/>
    <w:rsid w:val="00F37D92"/>
    <w:rsid w:val="00F401D4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A61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506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4DADB9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5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0.bin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6.wmf"/><Relationship Id="rId65" Type="http://schemas.openxmlformats.org/officeDocument/2006/relationships/image" Target="media/image31.wmf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281" Type="http://schemas.openxmlformats.org/officeDocument/2006/relationships/oleObject" Target="embeddings/oleObject140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7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61" Type="http://schemas.openxmlformats.org/officeDocument/2006/relationships/image" Target="media/image125.wmf"/><Relationship Id="rId14" Type="http://schemas.openxmlformats.org/officeDocument/2006/relationships/image" Target="media/image4.png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3.png"/><Relationship Id="rId230" Type="http://schemas.openxmlformats.org/officeDocument/2006/relationships/image" Target="media/image110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328" Type="http://schemas.openxmlformats.org/officeDocument/2006/relationships/image" Target="media/image157.wmf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header" Target="header1.xml"/><Relationship Id="rId241" Type="http://schemas.openxmlformats.org/officeDocument/2006/relationships/image" Target="media/image115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41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footer" Target="footer1.xml"/><Relationship Id="rId16" Type="http://schemas.openxmlformats.org/officeDocument/2006/relationships/image" Target="media/image6.png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19" Type="http://schemas.openxmlformats.org/officeDocument/2006/relationships/image" Target="media/image152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image" Target="media/image15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2.wmf"/><Relationship Id="rId362" Type="http://schemas.openxmlformats.org/officeDocument/2006/relationships/image" Target="media/image171.wmf"/><Relationship Id="rId383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image" Target="media/image143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5.bin"/><Relationship Id="rId384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6.png"/><Relationship Id="rId374" Type="http://schemas.openxmlformats.org/officeDocument/2006/relationships/oleObject" Target="embeddings/oleObject192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wmf"/><Relationship Id="rId356" Type="http://schemas.openxmlformats.org/officeDocument/2006/relationships/image" Target="media/image16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image" Target="media/image159.png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image" Target="media/image169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5.bin"/><Relationship Id="rId240" Type="http://schemas.openxmlformats.org/officeDocument/2006/relationships/oleObject" Target="embeddings/oleObject119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1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251" Type="http://schemas.openxmlformats.org/officeDocument/2006/relationships/image" Target="media/image120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220" Type="http://schemas.openxmlformats.org/officeDocument/2006/relationships/image" Target="media/image105.wmf"/><Relationship Id="rId15" Type="http://schemas.openxmlformats.org/officeDocument/2006/relationships/image" Target="media/image5.png"/><Relationship Id="rId57" Type="http://schemas.openxmlformats.org/officeDocument/2006/relationships/image" Target="media/image27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0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72B15-67A9-4173-8139-9C15A7087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10</Pages>
  <Words>1091</Words>
  <Characters>621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337</cp:revision>
  <cp:lastPrinted>2014-12-15T14:53:00Z</cp:lastPrinted>
  <dcterms:created xsi:type="dcterms:W3CDTF">2014-12-15T15:44:00Z</dcterms:created>
  <dcterms:modified xsi:type="dcterms:W3CDTF">2018-12-15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